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"/>
  </p:notesMasterIdLst>
  <p:sldIdLst>
    <p:sldId id="385" r:id="rId2"/>
    <p:sldId id="379" r:id="rId3"/>
    <p:sldId id="386" r:id="rId4"/>
    <p:sldId id="387" r:id="rId5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F5F5F5"/>
    <a:srgbClr val="FFFFCC"/>
    <a:srgbClr val="3399FF"/>
    <a:srgbClr val="FF6000"/>
    <a:srgbClr val="FFCCFF"/>
    <a:srgbClr val="FFFF99"/>
    <a:srgbClr val="FF66FF"/>
    <a:srgbClr val="ADDB7B"/>
    <a:srgbClr val="66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7BBE7DD6-230F-4743-B7B8-2194374ABF5F}" v="2" dt="2023-09-04T05:46:43.466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中等深淺樣式 4 - 輔色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2647" autoAdjust="0"/>
  </p:normalViewPr>
  <p:slideViewPr>
    <p:cSldViewPr snapToGrid="0">
      <p:cViewPr varScale="1">
        <p:scale>
          <a:sx n="63" d="100"/>
          <a:sy n="63" d="100"/>
        </p:scale>
        <p:origin x="64" y="288"/>
      </p:cViewPr>
      <p:guideLst>
        <p:guide pos="3840"/>
        <p:guide orient="horz"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12" Type="http://schemas.microsoft.com/office/2015/10/relationships/revisionInfo" Target="revisionInfo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11" Type="http://schemas.microsoft.com/office/2016/11/relationships/changesInfo" Target="changesInfos/changesInfo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代數白痴 顧" userId="316db6a4f7ef8138" providerId="LiveId" clId="{9C872722-223B-458F-9A22-D34E55F7C9FB}"/>
    <pc:docChg chg="undo custSel addSld delSld modSld sldOrd">
      <pc:chgData name="代數白痴 顧" userId="316db6a4f7ef8138" providerId="LiveId" clId="{9C872722-223B-458F-9A22-D34E55F7C9FB}" dt="2023-07-14T01:42:41.085" v="3480" actId="20577"/>
      <pc:docMkLst>
        <pc:docMk/>
      </pc:docMkLst>
      <pc:sldChg chg="del">
        <pc:chgData name="代數白痴 顧" userId="316db6a4f7ef8138" providerId="LiveId" clId="{9C872722-223B-458F-9A22-D34E55F7C9FB}" dt="2023-07-14T01:10:16.321" v="1501" actId="2696"/>
        <pc:sldMkLst>
          <pc:docMk/>
          <pc:sldMk cId="2386861277" sldId="377"/>
        </pc:sldMkLst>
      </pc:sldChg>
      <pc:sldChg chg="addSp delSp modSp del mod ord delAnim">
        <pc:chgData name="代數白痴 顧" userId="316db6a4f7ef8138" providerId="LiveId" clId="{9C872722-223B-458F-9A22-D34E55F7C9FB}" dt="2023-07-14T01:08:19.439" v="1498" actId="2696"/>
        <pc:sldMkLst>
          <pc:docMk/>
          <pc:sldMk cId="1191469178" sldId="378"/>
        </pc:sldMkLst>
        <pc:spChg chg="add del mod">
          <ac:chgData name="代數白痴 顧" userId="316db6a4f7ef8138" providerId="LiveId" clId="{9C872722-223B-458F-9A22-D34E55F7C9FB}" dt="2023-07-13T23:58:02.121" v="538" actId="478"/>
          <ac:spMkLst>
            <pc:docMk/>
            <pc:sldMk cId="1191469178" sldId="378"/>
            <ac:spMk id="7" creationId="{DEAF25A5-F374-E363-96E6-9514A3E7E516}"/>
          </ac:spMkLst>
        </pc:spChg>
        <pc:spChg chg="add mod">
          <ac:chgData name="代數白痴 顧" userId="316db6a4f7ef8138" providerId="LiveId" clId="{9C872722-223B-458F-9A22-D34E55F7C9FB}" dt="2023-07-14T00:24:49.900" v="1374" actId="20577"/>
          <ac:spMkLst>
            <pc:docMk/>
            <pc:sldMk cId="1191469178" sldId="378"/>
            <ac:spMk id="8" creationId="{A315112B-07FE-ACFA-0820-C896283D94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23" creationId="{00000000-0000-0000-0000-000000000000}"/>
          </ac:spMkLst>
        </pc:spChg>
        <pc:spChg chg="del mod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52" creationId="{E2DAA9E7-790A-AA98-EF70-BBC9891E67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3T23:53:46.039" v="509" actId="113"/>
          <ac:spMkLst>
            <pc:docMk/>
            <pc:sldMk cId="1191469178" sldId="378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3T23:54:55.107" v="535" actId="5793"/>
          <ac:spMkLst>
            <pc:docMk/>
            <pc:sldMk cId="1191469178" sldId="378"/>
            <ac:spMk id="101" creationId="{665D392D-19FC-71B5-434C-0ABBBC91FB85}"/>
          </ac:spMkLst>
        </pc:spChg>
        <pc:grpChg chg="del">
          <ac:chgData name="代數白痴 顧" userId="316db6a4f7ef8138" providerId="LiveId" clId="{9C872722-223B-458F-9A22-D34E55F7C9FB}" dt="2023-07-13T23:58:00.040" v="537" actId="478"/>
          <ac:grpSpMkLst>
            <pc:docMk/>
            <pc:sldMk cId="1191469178" sldId="378"/>
            <ac:grpSpMk id="2" creationId="{9204BB33-F861-B3E8-E94D-762DF3B9352D}"/>
          </ac:grpSpMkLst>
        </pc:grp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4" creationId="{59FDEAC6-CC61-BAAD-992D-98BEC4E6D83E}"/>
          </ac:picMkLst>
        </pc:pic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5" creationId="{30CA8C3D-C7C5-1452-64E4-C51A94C4C6FE}"/>
          </ac:picMkLst>
        </pc:picChg>
      </pc:sldChg>
      <pc:sldChg chg="addSp delSp modSp add mod ord modAnim">
        <pc:chgData name="代數白痴 顧" userId="316db6a4f7ef8138" providerId="LiveId" clId="{9C872722-223B-458F-9A22-D34E55F7C9FB}" dt="2023-07-14T01:18:07.948" v="2327" actId="1076"/>
        <pc:sldMkLst>
          <pc:docMk/>
          <pc:sldMk cId="2873434386" sldId="379"/>
        </pc:sldMkLst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0" creationId="{EBA826AE-564C-7387-3250-22E5328010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1" creationId="{9EEF9EDB-1FBB-1BF6-7E84-F6C0EF447E50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2" creationId="{66D18466-A97D-8484-1BFE-741BA53855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4" creationId="{FF9E63E0-6C96-FE0C-10B5-4259F02E2083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5" creationId="{2C13E885-70E2-F742-FB9A-F0B3852FA3B7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6" creationId="{9ADA8453-63B7-E90E-6A1B-9DB84CABFE25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7" creationId="{F8D9F029-547B-D477-0714-0AB9EDA246C9}"/>
          </ac:spMkLst>
        </pc:spChg>
        <pc:spChg chg="add mod">
          <ac:chgData name="代數白痴 顧" userId="316db6a4f7ef8138" providerId="LiveId" clId="{9C872722-223B-458F-9A22-D34E55F7C9FB}" dt="2023-07-14T01:18:07.948" v="2327" actId="1076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9C872722-223B-458F-9A22-D34E55F7C9FB}" dt="2023-07-14T01:10:49.602" v="1532" actId="20577"/>
          <ac:spMkLst>
            <pc:docMk/>
            <pc:sldMk cId="2873434386" sldId="379"/>
            <ac:spMk id="101" creationId="{665D392D-19FC-71B5-434C-0ABBBC91FB85}"/>
          </ac:spMkLst>
        </pc:spChg>
        <pc:picChg chg="add del mod">
          <ac:chgData name="代數白痴 顧" userId="316db6a4f7ef8138" providerId="LiveId" clId="{9C872722-223B-458F-9A22-D34E55F7C9FB}" dt="2023-07-14T01:15:28.217" v="2214" actId="478"/>
          <ac:picMkLst>
            <pc:docMk/>
            <pc:sldMk cId="2873434386" sldId="379"/>
            <ac:picMk id="4" creationId="{59FDEAC6-CC61-BAAD-992D-98BEC4E6D83E}"/>
          </ac:picMkLst>
        </pc:picChg>
        <pc:picChg chg="mod">
          <ac:chgData name="代數白痴 顧" userId="316db6a4f7ef8138" providerId="LiveId" clId="{9C872722-223B-458F-9A22-D34E55F7C9FB}" dt="2023-07-14T01:10:47.202" v="1530" actId="1036"/>
          <ac:picMkLst>
            <pc:docMk/>
            <pc:sldMk cId="2873434386" sldId="379"/>
            <ac:picMk id="5" creationId="{30CA8C3D-C7C5-1452-64E4-C51A94C4C6FE}"/>
          </ac:picMkLst>
        </pc:pic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7" creationId="{2D07C47C-E281-6840-8C68-EE924EED0AB8}"/>
          </ac:cxnSpMkLst>
        </pc:cxnChg>
        <pc:cxnChg chg="add del mod">
          <ac:chgData name="代數白痴 顧" userId="316db6a4f7ef8138" providerId="LiveId" clId="{9C872722-223B-458F-9A22-D34E55F7C9FB}" dt="2023-07-14T01:12:55.355" v="1741" actId="478"/>
          <ac:cxnSpMkLst>
            <pc:docMk/>
            <pc:sldMk cId="2873434386" sldId="379"/>
            <ac:cxnSpMk id="9" creationId="{281F82E1-FEC3-2A77-CE96-7CBC0257AE83}"/>
          </ac:cxnSpMkLst>
        </pc:cxnChg>
        <pc:cxnChg chg="add del mod">
          <ac:chgData name="代數白痴 顧" userId="316db6a4f7ef8138" providerId="LiveId" clId="{9C872722-223B-458F-9A22-D34E55F7C9FB}" dt="2023-07-14T01:12:53.512" v="1739" actId="478"/>
          <ac:cxnSpMkLst>
            <pc:docMk/>
            <pc:sldMk cId="2873434386" sldId="379"/>
            <ac:cxnSpMk id="10" creationId="{140331EA-7243-D71C-8DDE-980613536BAA}"/>
          </ac:cxnSpMkLst>
        </pc:cxnChg>
        <pc:cxnChg chg="add del mod">
          <ac:chgData name="代數白痴 顧" userId="316db6a4f7ef8138" providerId="LiveId" clId="{9C872722-223B-458F-9A22-D34E55F7C9FB}" dt="2023-07-14T01:12:46.617" v="1733" actId="478"/>
          <ac:cxnSpMkLst>
            <pc:docMk/>
            <pc:sldMk cId="2873434386" sldId="379"/>
            <ac:cxnSpMk id="11" creationId="{7FF68427-BF10-3237-A087-394C247ABB8E}"/>
          </ac:cxnSpMkLst>
        </pc:cxnChg>
        <pc:cxnChg chg="add del mod">
          <ac:chgData name="代數白痴 顧" userId="316db6a4f7ef8138" providerId="LiveId" clId="{9C872722-223B-458F-9A22-D34E55F7C9FB}" dt="2023-07-14T01:12:54.763" v="1740" actId="478"/>
          <ac:cxnSpMkLst>
            <pc:docMk/>
            <pc:sldMk cId="2873434386" sldId="379"/>
            <ac:cxnSpMk id="12" creationId="{C04F67B4-0DD7-69C1-EB27-13B0FCCBAF54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4" creationId="{E8A97C8A-2250-B6A2-B498-FF6596305F3F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6" creationId="{3FABBE20-F9E0-6C9C-115F-6390261823F1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7" creationId="{A46D0AC6-6DA0-8C58-6911-AFEDF5A3853E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8" creationId="{BD3B87FE-1F8B-85A5-7E4F-C0CF07310770}"/>
          </ac:cxnSpMkLst>
        </pc:cxnChg>
        <pc:cxnChg chg="add del mod">
          <ac:chgData name="代數白痴 顧" userId="316db6a4f7ef8138" providerId="LiveId" clId="{9C872722-223B-458F-9A22-D34E55F7C9FB}" dt="2023-07-14T01:13:19.489" v="1772" actId="478"/>
          <ac:cxnSpMkLst>
            <pc:docMk/>
            <pc:sldMk cId="2873434386" sldId="379"/>
            <ac:cxnSpMk id="19" creationId="{FDD71D60-9938-741F-04FF-F5660916896D}"/>
          </ac:cxnSpMkLst>
        </pc:cxnChg>
        <pc:cxnChg chg="add del mod">
          <ac:chgData name="代數白痴 顧" userId="316db6a4f7ef8138" providerId="LiveId" clId="{9C872722-223B-458F-9A22-D34E55F7C9FB}" dt="2023-07-14T01:15:26.741" v="2213" actId="478"/>
          <ac:cxnSpMkLst>
            <pc:docMk/>
            <pc:sldMk cId="2873434386" sldId="379"/>
            <ac:cxnSpMk id="28" creationId="{E1361855-7014-DD2F-46BB-ACF38FCEEB05}"/>
          </ac:cxnSpMkLst>
        </pc:cxnChg>
        <pc:cxnChg chg="mod">
          <ac:chgData name="代數白痴 顧" userId="316db6a4f7ef8138" providerId="LiveId" clId="{9C872722-223B-458F-9A22-D34E55F7C9FB}" dt="2023-07-14T01:10:54.803" v="1533" actId="14100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add del mod">
        <pc:chgData name="代數白痴 顧" userId="316db6a4f7ef8138" providerId="LiveId" clId="{9C872722-223B-458F-9A22-D34E55F7C9FB}" dt="2023-07-14T01:08:19.439" v="1498" actId="2696"/>
        <pc:sldMkLst>
          <pc:docMk/>
          <pc:sldMk cId="1703427865" sldId="380"/>
        </pc:sldMkLst>
        <pc:spChg chg="mod">
          <ac:chgData name="代數白痴 顧" userId="316db6a4f7ef8138" providerId="LiveId" clId="{9C872722-223B-458F-9A22-D34E55F7C9FB}" dt="2023-07-14T00:35:37.689" v="1497" actId="20577"/>
          <ac:spMkLst>
            <pc:docMk/>
            <pc:sldMk cId="1703427865" sldId="380"/>
            <ac:spMk id="8" creationId="{A315112B-07FE-ACFA-0820-C896283D9427}"/>
          </ac:spMkLst>
        </pc:spChg>
      </pc:sldChg>
      <pc:sldChg chg="addSp delSp modSp add mod delAnim">
        <pc:chgData name="代數白痴 顧" userId="316db6a4f7ef8138" providerId="LiveId" clId="{9C872722-223B-458F-9A22-D34E55F7C9FB}" dt="2023-07-14T01:42:41.085" v="3480" actId="20577"/>
        <pc:sldMkLst>
          <pc:docMk/>
          <pc:sldMk cId="2328187967" sldId="380"/>
        </pc:sldMkLst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6" creationId="{F61E5D6B-6A75-27EF-2181-9B41ACF64561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8" creationId="{71CCB0D6-E2A3-6054-D606-E90362059F84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9" creationId="{D997B796-842D-D4F9-573D-7823D561B8D6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2" creationId="{7B6254E1-684A-E00A-0596-D39AC0136E8E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3" creationId="{F423C07C-EC24-891F-38CC-62A5956BE101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5" creationId="{171BCA09-FDFE-7BE6-7F16-AA560ACD6A4E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0" creationId="{EBA826AE-564C-7387-3250-22E5328010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1" creationId="{9EEF9EDB-1FBB-1BF6-7E84-F6C0EF447E50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2" creationId="{66D18466-A97D-8484-1BFE-741BA53855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4" creationId="{FF9E63E0-6C96-FE0C-10B5-4259F02E2083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5" creationId="{2C13E885-70E2-F742-FB9A-F0B3852FA3B7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6" creationId="{9ADA8453-63B7-E90E-6A1B-9DB84CABFE25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7" creationId="{F8D9F029-547B-D477-0714-0AB9EDA246C9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9" creationId="{6C534A47-58C5-C19B-A570-D80F68D0E0C9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0" creationId="{CA64CE81-A253-9EA6-A032-F69468AC1052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1" creationId="{C34BC140-AB29-C904-59F4-D57FAD2222C0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2" creationId="{6B24B09A-DC5A-FBD9-4FB6-21D9756920D8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5" creationId="{1A745FCB-7E31-4537-D2F7-516EE0B4C345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6" creationId="{786FBB6B-3367-8310-BE78-20FC28564566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7" creationId="{0BBFE744-0C5E-2072-F4D0-0E453E89084E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38" creationId="{84A3A705-D810-CD86-4179-591A3DB6D6BB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40" creationId="{E66AE091-AFAA-FCC9-E058-FCCE124ABDF8}"/>
          </ac:spMkLst>
        </pc:spChg>
        <pc:spChg chg="del">
          <ac:chgData name="代數白痴 顧" userId="316db6a4f7ef8138" providerId="LiveId" clId="{9C872722-223B-458F-9A22-D34E55F7C9FB}" dt="2023-07-14T01:31:21.633" v="2330" actId="478"/>
          <ac:spMkLst>
            <pc:docMk/>
            <pc:sldMk cId="2328187967" sldId="380"/>
            <ac:spMk id="52" creationId="{E2DAA9E7-790A-AA98-EF70-BBC9891E6727}"/>
          </ac:spMkLst>
        </pc:spChg>
        <pc:spChg chg="add del mod">
          <ac:chgData name="代數白痴 顧" userId="316db6a4f7ef8138" providerId="LiveId" clId="{9C872722-223B-458F-9A22-D34E55F7C9FB}" dt="2023-07-14T01:39:27.301" v="3049" actId="94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4T01:42:14.204" v="3479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4T01:42:41.085" v="3480" actId="20577"/>
          <ac:spMkLst>
            <pc:docMk/>
            <pc:sldMk cId="2328187967" sldId="380"/>
            <ac:spMk id="101" creationId="{665D392D-19FC-71B5-434C-0ABBBC91FB85}"/>
          </ac:spMkLst>
        </pc:sp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3" creationId="{11E9B596-B2A8-1202-C1DB-BE11528D1957}"/>
          </ac:graphicFrameMkLst>
        </pc:graphicFrame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4" creationId="{46C36320-7957-67CA-809B-34BB8B1A008D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0" creationId="{682DCA35-7538-4E2B-D92E-1412338E5A45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1" creationId="{FF4B1A09-2E0D-0C40-1210-21AF620F6B77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19" creationId="{7F310737-72D9-8275-01EF-0B2F641D2FA5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28" creationId="{5DFD5C69-1997-F180-6656-DB3C72CCCE4F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3" creationId="{332E8EDF-58B9-788C-CC3F-E14C90A566FC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4" creationId="{7189014E-03A2-6B1F-944E-D66016AE5C51}"/>
          </ac:graphicFrameMkLst>
        </pc:graphicFrameChg>
        <pc:graphicFrameChg chg="add del">
          <ac:chgData name="代數白痴 顧" userId="316db6a4f7ef8138" providerId="LiveId" clId="{9C872722-223B-458F-9A22-D34E55F7C9FB}" dt="2023-07-14T01:32:24.360" v="2379"/>
          <ac:graphicFrameMkLst>
            <pc:docMk/>
            <pc:sldMk cId="2328187967" sldId="380"/>
            <ac:graphicFrameMk id="39" creationId="{47C5BDAE-A30B-D336-7B18-D265E2AFBA9C}"/>
          </ac:graphicFrameMkLst>
        </pc:graphicFrameChg>
        <pc:picChg chg="del">
          <ac:chgData name="代數白痴 顧" userId="316db6a4f7ef8138" providerId="LiveId" clId="{9C872722-223B-458F-9A22-D34E55F7C9FB}" dt="2023-07-14T01:31:22.469" v="2331" actId="478"/>
          <ac:picMkLst>
            <pc:docMk/>
            <pc:sldMk cId="2328187967" sldId="380"/>
            <ac:picMk id="5" creationId="{30CA8C3D-C7C5-1452-64E4-C51A94C4C6FE}"/>
          </ac:picMkLst>
        </pc:pic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7" creationId="{2D07C47C-E281-6840-8C68-EE924EED0AB8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4" creationId="{E8A97C8A-2250-B6A2-B498-FF6596305F3F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6" creationId="{3FABBE20-F9E0-6C9C-115F-6390261823F1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7" creationId="{A46D0AC6-6DA0-8C58-6911-AFEDF5A3853E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8" creationId="{BD3B87FE-1F8B-85A5-7E4F-C0CF07310770}"/>
          </ac:cxnSpMkLst>
        </pc:cxnChg>
      </pc:sldChg>
    </pc:docChg>
  </pc:docChgLst>
  <pc:docChgLst>
    <pc:chgData name="代數白痴 顧" userId="316db6a4f7ef8138" providerId="LiveId" clId="{AD9292F2-A8D9-40FA-94B5-F1453A871625}"/>
    <pc:docChg chg="undo custSel modSld">
      <pc:chgData name="代數白痴 顧" userId="316db6a4f7ef8138" providerId="LiveId" clId="{AD9292F2-A8D9-40FA-94B5-F1453A871625}" dt="2023-08-01T09:05:24.745" v="4259" actId="20577"/>
      <pc:docMkLst>
        <pc:docMk/>
      </pc:docMkLst>
      <pc:sldChg chg="addSp delSp modSp mod delAnim modAnim modNotesTx">
        <pc:chgData name="代數白痴 顧" userId="316db6a4f7ef8138" providerId="LiveId" clId="{AD9292F2-A8D9-40FA-94B5-F1453A871625}" dt="2023-08-01T08:51:57.615" v="3434"/>
        <pc:sldMkLst>
          <pc:docMk/>
          <pc:sldMk cId="2873434386" sldId="379"/>
        </pc:sldMkLst>
        <pc:spChg chg="add mod">
          <ac:chgData name="代數白痴 顧" userId="316db6a4f7ef8138" providerId="LiveId" clId="{AD9292F2-A8D9-40FA-94B5-F1453A871625}" dt="2023-08-01T08:51:47.104" v="3433" actId="14100"/>
          <ac:spMkLst>
            <pc:docMk/>
            <pc:sldMk cId="2873434386" sldId="379"/>
            <ac:spMk id="3" creationId="{CCC9397D-5C5A-D7B4-E5DE-2E31B9F5B31A}"/>
          </ac:spMkLst>
        </pc:spChg>
        <pc:spChg chg="mod">
          <ac:chgData name="代數白痴 顧" userId="316db6a4f7ef8138" providerId="LiveId" clId="{AD9292F2-A8D9-40FA-94B5-F1453A871625}" dt="2023-07-31T23:56:37.101" v="546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7-31T23:57:43.908" v="751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7-31T23:57:47.334" v="752" actId="20577"/>
          <ac:spMkLst>
            <pc:docMk/>
            <pc:sldMk cId="2873434386" sldId="379"/>
            <ac:spMk id="101" creationId="{665D392D-19FC-71B5-434C-0ABBBC91FB85}"/>
          </ac:spMkLst>
        </pc:spChg>
        <pc:grpChg chg="del">
          <ac:chgData name="代數白痴 顧" userId="316db6a4f7ef8138" providerId="LiveId" clId="{AD9292F2-A8D9-40FA-94B5-F1453A871625}" dt="2023-07-31T23:44:15.798" v="0" actId="478"/>
          <ac:grpSpMkLst>
            <pc:docMk/>
            <pc:sldMk cId="2873434386" sldId="379"/>
            <ac:grpSpMk id="3" creationId="{1C66F9A2-4DEC-2920-8048-3D184BC42562}"/>
          </ac:grpSpMkLst>
        </pc:grpChg>
        <pc:graphicFrameChg chg="add mod">
          <ac:chgData name="代數白痴 顧" userId="316db6a4f7ef8138" providerId="LiveId" clId="{AD9292F2-A8D9-40FA-94B5-F1453A871625}" dt="2023-07-31T23:50:43.266" v="70" actId="1036"/>
          <ac:graphicFrameMkLst>
            <pc:docMk/>
            <pc:sldMk cId="2873434386" sldId="379"/>
            <ac:graphicFrameMk id="16" creationId="{17D7F004-1C9C-7DA9-F684-0C45EF8255EB}"/>
          </ac:graphicFrameMkLst>
        </pc:graphicFrameChg>
        <pc:graphicFrameChg chg="add mod">
          <ac:chgData name="代數白痴 顧" userId="316db6a4f7ef8138" providerId="LiveId" clId="{AD9292F2-A8D9-40FA-94B5-F1453A871625}" dt="2023-07-31T23:51:50.044" v="191" actId="1076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add mod">
          <ac:chgData name="代數白痴 顧" userId="316db6a4f7ef8138" providerId="LiveId" clId="{AD9292F2-A8D9-40FA-94B5-F1453A871625}" dt="2023-07-31T23:52:20.972" v="249" actId="1037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add mod">
          <ac:chgData name="代數白痴 顧" userId="316db6a4f7ef8138" providerId="LiveId" clId="{AD9292F2-A8D9-40FA-94B5-F1453A871625}" dt="2023-07-31T23:53:06.310" v="305" actId="1037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add mod">
          <ac:chgData name="代數白痴 顧" userId="316db6a4f7ef8138" providerId="LiveId" clId="{AD9292F2-A8D9-40FA-94B5-F1453A871625}" dt="2023-07-31T23:53:37.190" v="348" actId="1038"/>
          <ac:graphicFrameMkLst>
            <pc:docMk/>
            <pc:sldMk cId="2873434386" sldId="379"/>
            <ac:graphicFrameMk id="20" creationId="{0F4F6686-E967-8E1B-C5B7-F8C977D267DC}"/>
          </ac:graphicFrameMkLst>
        </pc:graphicFrameChg>
        <pc:graphicFrameChg chg="add mod">
          <ac:chgData name="代數白痴 顧" userId="316db6a4f7ef8138" providerId="LiveId" clId="{AD9292F2-A8D9-40FA-94B5-F1453A871625}" dt="2023-07-31T23:55:00.066" v="412" actId="1035"/>
          <ac:graphicFrameMkLst>
            <pc:docMk/>
            <pc:sldMk cId="2873434386" sldId="379"/>
            <ac:graphicFrameMk id="21" creationId="{3BDE9092-DDDD-3D2F-AE60-29A10A0B8B4B}"/>
          </ac:graphicFrameMkLst>
        </pc:graphicFrameChg>
        <pc:graphicFrameChg chg="add mod">
          <ac:chgData name="代數白痴 顧" userId="316db6a4f7ef8138" providerId="LiveId" clId="{AD9292F2-A8D9-40FA-94B5-F1453A871625}" dt="2023-07-31T23:55:56.932" v="484" actId="1038"/>
          <ac:graphicFrameMkLst>
            <pc:docMk/>
            <pc:sldMk cId="2873434386" sldId="379"/>
            <ac:graphicFrameMk id="22" creationId="{C15E05D1-5C45-4C14-CFC1-85F0CD809C52}"/>
          </ac:graphicFrameMkLst>
        </pc:graphicFrameChg>
        <pc:graphicFrameChg chg="add mod">
          <ac:chgData name="代數白痴 顧" userId="316db6a4f7ef8138" providerId="LiveId" clId="{AD9292F2-A8D9-40FA-94B5-F1453A871625}" dt="2023-07-31T23:56:31.131" v="532" actId="1037"/>
          <ac:graphicFrameMkLst>
            <pc:docMk/>
            <pc:sldMk cId="2873434386" sldId="379"/>
            <ac:graphicFrameMk id="24" creationId="{53DF853E-E4A0-04A3-D4EE-9DDD4310E312}"/>
          </ac:graphicFrameMkLst>
        </pc:graphicFrameChg>
        <pc:graphicFrameChg chg="add mod">
          <ac:chgData name="代數白痴 顧" userId="316db6a4f7ef8138" providerId="LiveId" clId="{AD9292F2-A8D9-40FA-94B5-F1453A871625}" dt="2023-07-31T23:57:06.261" v="604" actId="1037"/>
          <ac:graphicFrameMkLst>
            <pc:docMk/>
            <pc:sldMk cId="2873434386" sldId="379"/>
            <ac:graphicFrameMk id="25" creationId="{37B72EE5-E6C3-2737-0629-9B6C04D33C28}"/>
          </ac:graphicFrameMkLst>
        </pc:graphicFrame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3" creationId="{4A61FE19-185D-329C-663C-35E0E62CCEFA}"/>
          </ac:cxnSpMkLst>
        </pc:cxnChg>
      </pc:sldChg>
      <pc:sldChg chg="addSp delSp modSp mod delAnim modAnim modNotesTx">
        <pc:chgData name="代數白痴 顧" userId="316db6a4f7ef8138" providerId="LiveId" clId="{AD9292F2-A8D9-40FA-94B5-F1453A871625}" dt="2023-08-01T09:05:24.745" v="4259" actId="20577"/>
        <pc:sldMkLst>
          <pc:docMk/>
          <pc:sldMk cId="2498798070" sldId="382"/>
        </pc:sldMkLst>
        <pc:spChg chg="add mod">
          <ac:chgData name="代數白痴 顧" userId="316db6a4f7ef8138" providerId="LiveId" clId="{AD9292F2-A8D9-40FA-94B5-F1453A871625}" dt="2023-08-01T08:55:23.140" v="3602"/>
          <ac:spMkLst>
            <pc:docMk/>
            <pc:sldMk cId="2498798070" sldId="382"/>
            <ac:spMk id="7" creationId="{EB2FCBF3-017B-212A-6707-E7A4BA8A87E5}"/>
          </ac:spMkLst>
        </pc:spChg>
        <pc:spChg chg="del">
          <ac:chgData name="代數白痴 顧" userId="316db6a4f7ef8138" providerId="LiveId" clId="{AD9292F2-A8D9-40FA-94B5-F1453A871625}" dt="2023-08-01T08:36:40.468" v="1654" actId="478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9292F2-A8D9-40FA-94B5-F1453A871625}" dt="2023-08-01T00:01:48.788" v="1234" actId="20577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5" creationId="{FD9877AB-90D9-85AC-8B35-7C59154D6CA1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6" creationId="{7A8B1BF8-834A-95B0-07DE-5087C19188C0}"/>
          </ac:spMkLst>
        </pc:spChg>
        <pc:spChg chg="mod">
          <ac:chgData name="代數白痴 顧" userId="316db6a4f7ef8138" providerId="LiveId" clId="{AD9292F2-A8D9-40FA-94B5-F1453A871625}" dt="2023-08-01T00:06:34.414" v="1652" actId="114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101" creationId="{665D392D-19FC-71B5-434C-0ABBBC91FB85}"/>
          </ac:spMkLst>
        </pc:spChg>
        <pc:grpChg chg="mod topLvl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2" creationId="{9204BB33-F861-B3E8-E94D-762DF3B9352D}"/>
          </ac:grpSpMkLst>
        </pc:grpChg>
        <pc:grpChg chg="add mod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12" creationId="{0E91964A-1B30-3166-79F5-6D402365AA65}"/>
          </ac:grpSpMkLst>
        </pc:grpChg>
        <pc:grpChg chg="del mod">
          <ac:chgData name="代數白痴 顧" userId="316db6a4f7ef8138" providerId="LiveId" clId="{AD9292F2-A8D9-40FA-94B5-F1453A871625}" dt="2023-08-01T00:02:34.724" v="1253" actId="165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9292F2-A8D9-40FA-94B5-F1453A871625}" dt="2023-08-01T00:01:14.508" v="1180"/>
          <ac:graphicFrameMkLst>
            <pc:docMk/>
            <pc:sldMk cId="2498798070" sldId="382"/>
            <ac:graphicFrameMk id="3" creationId="{69A153E6-4701-1036-044F-A4D29528F828}"/>
          </ac:graphicFrameMkLst>
        </pc:graphicFrameChg>
        <pc:graphicFrameChg chg="mod">
          <ac:chgData name="代數白痴 顧" userId="316db6a4f7ef8138" providerId="LiveId" clId="{AD9292F2-A8D9-40FA-94B5-F1453A871625}" dt="2023-07-31T23:59:31.636" v="875" actId="1037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9292F2-A8D9-40FA-94B5-F1453A871625}" dt="2023-08-01T00:01:20.141" v="1182"/>
          <ac:graphicFrameMkLst>
            <pc:docMk/>
            <pc:sldMk cId="2498798070" sldId="382"/>
            <ac:graphicFrameMk id="5" creationId="{3428B003-D033-F929-97F3-7716E11D2549}"/>
          </ac:graphicFrameMkLst>
        </pc:graphicFrameChg>
        <pc:graphicFrameChg chg="add mod">
          <ac:chgData name="代數白痴 顧" userId="316db6a4f7ef8138" providerId="LiveId" clId="{AD9292F2-A8D9-40FA-94B5-F1453A871625}" dt="2023-08-01T00:01:27.761" v="1184"/>
          <ac:graphicFrameMkLst>
            <pc:docMk/>
            <pc:sldMk cId="2498798070" sldId="382"/>
            <ac:graphicFrameMk id="6" creationId="{C358B0C3-84E7-AC1C-B8D3-41FA08A3BC0A}"/>
          </ac:graphicFrameMkLst>
        </pc:graphicFrameChg>
        <pc:graphicFrameChg chg="del">
          <ac:chgData name="代數白痴 顧" userId="316db6a4f7ef8138" providerId="LiveId" clId="{AD9292F2-A8D9-40FA-94B5-F1453A871625}" dt="2023-07-31T23:58:14.509" v="755" actId="478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del">
          <ac:chgData name="代數白痴 顧" userId="316db6a4f7ef8138" providerId="LiveId" clId="{AD9292F2-A8D9-40FA-94B5-F1453A871625}" dt="2023-07-31T23:58:13.915" v="754" actId="478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9" creationId="{2F2C1C83-17EB-DCEE-8188-FBE42FBC5F77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0" creationId="{785DB7D2-25B3-6A17-BBC1-F1D5C4C8AD15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1" creationId="{C714C4C4-F55D-048A-FCC3-327DD3D3DCB7}"/>
          </ac:graphicFrameMkLst>
        </pc:graphicFrameChg>
        <pc:graphicFrameChg chg="mod topLvl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del mod topLvl">
          <ac:chgData name="代數白痴 顧" userId="316db6a4f7ef8138" providerId="LiveId" clId="{AD9292F2-A8D9-40FA-94B5-F1453A871625}" dt="2023-08-01T00:05:21.402" v="1563" actId="478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078" v="1564" actId="478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841" v="1565" actId="478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del mod topLvl">
          <ac:chgData name="代數白痴 顧" userId="316db6a4f7ef8138" providerId="LiveId" clId="{AD9292F2-A8D9-40FA-94B5-F1453A871625}" dt="2023-08-01T00:05:23.388" v="1566" actId="478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mod">
          <ac:chgData name="代數白痴 顧" userId="316db6a4f7ef8138" providerId="LiveId" clId="{AD9292F2-A8D9-40FA-94B5-F1453A871625}" dt="2023-08-01T00:02:34.724" v="1253" actId="165"/>
          <ac:cxnSpMkLst>
            <pc:docMk/>
            <pc:sldMk cId="2498798070" sldId="382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FB6A0F17-6D60-4C64-BFBD-FE2CCE7385F4}"/>
    <pc:docChg chg="undo custSel modSld modMainMaster">
      <pc:chgData name="代數白痴 顧" userId="316db6a4f7ef8138" providerId="LiveId" clId="{FB6A0F17-6D60-4C64-BFBD-FE2CCE7385F4}" dt="2023-08-07T12:48:25.091" v="3978" actId="114"/>
      <pc:docMkLst>
        <pc:docMk/>
      </pc:docMkLst>
      <pc:sldChg chg="addSp delSp modSp mod delAnim modAnim modNotesTx">
        <pc:chgData name="代數白痴 顧" userId="316db6a4f7ef8138" providerId="LiveId" clId="{FB6A0F17-6D60-4C64-BFBD-FE2CCE7385F4}" dt="2023-08-07T12:38:17.232" v="3272" actId="1037"/>
        <pc:sldMkLst>
          <pc:docMk/>
          <pc:sldMk cId="2873434386" sldId="379"/>
        </pc:sldMkLst>
        <pc:spChg chg="mod">
          <ac:chgData name="代數白痴 顧" userId="316db6a4f7ef8138" providerId="LiveId" clId="{FB6A0F17-6D60-4C64-BFBD-FE2CCE7385F4}" dt="2023-08-07T12:02:54.216" v="714" actId="20577"/>
          <ac:spMkLst>
            <pc:docMk/>
            <pc:sldMk cId="2873434386" sldId="379"/>
            <ac:spMk id="23" creationId="{00000000-0000-0000-0000-000000000000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4" creationId="{1908CD71-6A1A-7B1D-148F-BB9DFBCCA3C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5" creationId="{E6CF4135-15A2-2898-FAEB-8EF2D1DC7B57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6" creationId="{BE73F5C0-0320-F5B5-8126-367556402188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7" creationId="{214B2B0D-1B91-0058-1FA0-CAEEF4F6C2A0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9" creationId="{6F2CB9FE-DF7F-F426-5478-4C336FD6B56F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0" creationId="{9996B072-2787-14C9-ADCE-4E4A5C0D6FFC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1" creationId="{D8410A83-1D80-9D36-C0AA-96CFD982D61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2" creationId="{67BA756A-7FDC-AE5A-0F6F-44797299628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3" creationId="{D5D7B97E-B35F-0FB3-96E0-3E8405ED5ACF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6" creationId="{72A1EB22-DD99-9D1C-A84F-BA612527376A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7" creationId="{6A619E0A-0D2C-6D01-569F-E0199435661B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8" creationId="{EEC508D4-873E-44DE-0473-21E251876835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9" creationId="{3FD2F933-F990-C4D3-00D5-5C1874F0861A}"/>
          </ac:spMkLst>
        </pc:spChg>
        <pc:spChg chg="mod">
          <ac:chgData name="代數白痴 顧" userId="316db6a4f7ef8138" providerId="LiveId" clId="{FB6A0F17-6D60-4C64-BFBD-FE2CCE7385F4}" dt="2023-08-07T12:28:14.987" v="2797" actId="20577"/>
          <ac:spMkLst>
            <pc:docMk/>
            <pc:sldMk cId="2873434386" sldId="379"/>
            <ac:spMk id="60" creationId="{90ECAF3B-FFFF-A531-AFBE-31708C7D891C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1" creationId="{4E51E30B-DE2A-028C-F17A-6FFFD087DB01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2" creationId="{EA97BFCE-110A-ECDF-2FAD-D4B7F4514086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3" creationId="{B367ABF6-E096-16DC-FB5A-22DF80335EA9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4" creationId="{F1BEB077-B42D-59B8-FDE7-F06DFDFC2555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5" creationId="{ED481A23-E954-7627-D6FC-427D71BC0559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5" creationId="{FD9877AB-90D9-85AC-8B35-7C59154D6CA1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6" creationId="{7A8B1BF8-834A-95B0-07DE-5087C19188C0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101" creationId="{665D392D-19FC-71B5-434C-0ABBBC91FB85}"/>
          </ac:spMkLst>
        </pc:spChg>
        <pc:grpChg chg="mod topLvl">
          <ac:chgData name="代數白痴 顧" userId="316db6a4f7ef8138" providerId="LiveId" clId="{FB6A0F17-6D60-4C64-BFBD-FE2CCE7385F4}" dt="2023-08-07T12:38:12.718" v="3265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FB6A0F17-6D60-4C64-BFBD-FE2CCE7385F4}" dt="2023-08-07T12:38:12.718" v="3265"/>
          <ac:grpSpMkLst>
            <pc:docMk/>
            <pc:sldMk cId="2873434386" sldId="379"/>
            <ac:grpSpMk id="13" creationId="{164BC26C-AAB5-418F-2378-137A36FC5E61}"/>
          </ac:grpSpMkLst>
        </pc:grpChg>
        <pc:grpChg chg="del">
          <ac:chgData name="代數白痴 顧" userId="316db6a4f7ef8138" providerId="LiveId" clId="{FB6A0F17-6D60-4C64-BFBD-FE2CCE7385F4}" dt="2023-08-07T11:57:44.119" v="24" actId="478"/>
          <ac:grpSpMkLst>
            <pc:docMk/>
            <pc:sldMk cId="2873434386" sldId="379"/>
            <ac:grpSpMk id="76" creationId="{8863FF58-9B21-7255-E3AE-8BC87C5301AF}"/>
          </ac:grpSpMkLst>
        </pc:grpChg>
        <pc:grpChg chg="del mod topLvl">
          <ac:chgData name="代數白痴 顧" userId="316db6a4f7ef8138" providerId="LiveId" clId="{FB6A0F17-6D60-4C64-BFBD-FE2CCE7385F4}" dt="2023-08-07T12:03:14.852" v="718" actId="165"/>
          <ac:grpSpMkLst>
            <pc:docMk/>
            <pc:sldMk cId="2873434386" sldId="379"/>
            <ac:grpSpMk id="77" creationId="{A89B63AF-471D-B2A8-79A7-714D67106830}"/>
          </ac:grpSpMkLst>
        </pc:grpChg>
        <pc:grpChg chg="del">
          <ac:chgData name="代數白痴 顧" userId="316db6a4f7ef8138" providerId="LiveId" clId="{FB6A0F17-6D60-4C64-BFBD-FE2CCE7385F4}" dt="2023-08-07T12:03:06.479" v="716" actId="165"/>
          <ac:grpSpMkLst>
            <pc:docMk/>
            <pc:sldMk cId="2873434386" sldId="379"/>
            <ac:grpSpMk id="78" creationId="{5C20ED32-AE53-076E-7CD8-9460420B3941}"/>
          </ac:grpSpMkLst>
        </pc:grp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9" creationId="{2CA7BFCE-5233-06BF-7AFA-E2CCEC723A53}"/>
          </ac:graphicFrameMkLst>
        </pc:graphicFrame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10" creationId="{6E083DE3-13D9-77CD-3951-E7D11B207DC8}"/>
          </ac:graphicFrameMkLst>
        </pc:graphicFrame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11" creationId="{7130D79C-3585-2A99-9CBF-30D4FD15B600}"/>
          </ac:graphicFrameMkLst>
        </pc:graphicFrameChg>
        <pc:graphicFrameChg chg="add mod">
          <ac:chgData name="代數白痴 顧" userId="316db6a4f7ef8138" providerId="LiveId" clId="{FB6A0F17-6D60-4C64-BFBD-FE2CCE7385F4}" dt="2023-08-07T12:38:17.232" v="3272" actId="1037"/>
          <ac:graphicFrameMkLst>
            <pc:docMk/>
            <pc:sldMk cId="2873434386" sldId="379"/>
            <ac:graphicFrameMk id="12" creationId="{7B4A49F4-2F4A-67A8-99CB-376DBAA603D0}"/>
          </ac:graphicFrameMkLst>
        </pc:graphicFrameChg>
        <pc:picChg chg="add mod">
          <ac:chgData name="代數白痴 顧" userId="316db6a4f7ef8138" providerId="LiveId" clId="{FB6A0F17-6D60-4C64-BFBD-FE2CCE7385F4}" dt="2023-08-07T12:28:37.309" v="2813" actId="1035"/>
          <ac:picMkLst>
            <pc:docMk/>
            <pc:sldMk cId="2873434386" sldId="379"/>
            <ac:picMk id="8" creationId="{E482A0AF-79F4-07BD-CBC7-1B43C52BC991}"/>
          </ac:picMkLst>
        </pc:picChg>
        <pc:picChg chg="add del mod">
          <ac:chgData name="代數白痴 顧" userId="316db6a4f7ef8138" providerId="LiveId" clId="{FB6A0F17-6D60-4C64-BFBD-FE2CCE7385F4}" dt="2023-08-07T12:30:43.743" v="2820" actId="478"/>
          <ac:picMkLst>
            <pc:docMk/>
            <pc:sldMk cId="2873434386" sldId="379"/>
            <ac:picMk id="16" creationId="{1F226BF9-DE6A-AEA7-CBB9-40F3FD35FFCF}"/>
          </ac:picMkLst>
        </pc:picChg>
        <pc:cxnChg chg="mod">
          <ac:chgData name="代數白痴 顧" userId="316db6a4f7ef8138" providerId="LiveId" clId="{FB6A0F17-6D60-4C64-BFBD-FE2CCE7385F4}" dt="2023-08-07T12:22:46.856" v="2222" actId="1076"/>
          <ac:cxnSpMkLst>
            <pc:docMk/>
            <pc:sldMk cId="2873434386" sldId="379"/>
            <ac:cxnSpMk id="4" creationId="{D6BDB2B3-8893-C455-6A9B-8FE7E1AEE6B6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5" creationId="{B61D65D2-3D41-B046-EF95-431EEE1972F6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6" creationId="{3C3ED850-D677-7459-7D62-5A8AC23E39AB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7" creationId="{61BDB1AA-9ECB-875E-5F98-D32684266975}"/>
          </ac:cxnSpMkLst>
        </pc:cxnChg>
        <pc:cxnChg chg="del">
          <ac:chgData name="代數白痴 顧" userId="316db6a4f7ef8138" providerId="LiveId" clId="{FB6A0F17-6D60-4C64-BFBD-FE2CCE7385F4}" dt="2023-08-07T11:57:44.119" v="24" actId="478"/>
          <ac:cxnSpMkLst>
            <pc:docMk/>
            <pc:sldMk cId="2873434386" sldId="379"/>
            <ac:cxnSpMk id="14" creationId="{D2F35921-4BF4-23DD-E360-C0BD10943047}"/>
          </ac:cxnSpMkLst>
        </pc:cxnChg>
        <pc:cxnChg chg="del mod topLvl">
          <ac:chgData name="代數白痴 顧" userId="316db6a4f7ef8138" providerId="LiveId" clId="{FB6A0F17-6D60-4C64-BFBD-FE2CCE7385F4}" dt="2023-08-07T12:03:09.009" v="717" actId="478"/>
          <ac:cxnSpMkLst>
            <pc:docMk/>
            <pc:sldMk cId="2873434386" sldId="379"/>
            <ac:cxnSpMk id="55" creationId="{F511F857-D855-89F3-83D3-8A716BA5D32F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7" creationId="{1CBDFDA7-A425-B000-CF01-B04F67CC5900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8" creationId="{BDBA1C33-99F7-DBD0-0191-475C2CB13334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9" creationId="{21317E0C-E13E-C0A4-7260-6B716E3A67F7}"/>
          </ac:cxnSpMkLst>
        </pc:cxnChg>
        <pc:cxnChg chg="mod">
          <ac:chgData name="代數白痴 顧" userId="316db6a4f7ef8138" providerId="LiveId" clId="{FB6A0F17-6D60-4C64-BFBD-FE2CCE7385F4}" dt="2023-08-07T12:38:12.718" v="3265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mod">
        <pc:chgData name="代數白痴 顧" userId="316db6a4f7ef8138" providerId="LiveId" clId="{FB6A0F17-6D60-4C64-BFBD-FE2CCE7385F4}" dt="2023-08-07T11:54:52.276" v="22" actId="20577"/>
        <pc:sldMkLst>
          <pc:docMk/>
          <pc:sldMk cId="371298532" sldId="385"/>
        </pc:sldMkLst>
        <pc:spChg chg="mod">
          <ac:chgData name="代數白痴 顧" userId="316db6a4f7ef8138" providerId="LiveId" clId="{FB6A0F17-6D60-4C64-BFBD-FE2CCE7385F4}" dt="2023-08-07T11:54:52.276" v="22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FB6A0F17-6D60-4C64-BFBD-FE2CCE7385F4}" dt="2023-08-07T12:39:53.072" v="3334" actId="20577"/>
        <pc:sldMkLst>
          <pc:docMk/>
          <pc:sldMk cId="754667137" sldId="386"/>
        </pc:sldMkLst>
        <pc:spChg chg="del mod">
          <ac:chgData name="代數白痴 顧" userId="316db6a4f7ef8138" providerId="LiveId" clId="{FB6A0F17-6D60-4C64-BFBD-FE2CCE7385F4}" dt="2023-08-07T12:09:57.572" v="1257" actId="478"/>
          <ac:spMkLst>
            <pc:docMk/>
            <pc:sldMk cId="754667137" sldId="386"/>
            <ac:spMk id="9" creationId="{DB34F944-0742-E316-6A63-D9EA15072137}"/>
          </ac:spMkLst>
        </pc:spChg>
        <pc:spChg chg="mod">
          <ac:chgData name="代數白痴 顧" userId="316db6a4f7ef8138" providerId="LiveId" clId="{FB6A0F17-6D60-4C64-BFBD-FE2CCE7385F4}" dt="2023-08-07T12:09:49.105" v="1256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B6A0F17-6D60-4C64-BFBD-FE2CCE7385F4}" dt="2023-08-07T12:35:08.932" v="3105" actId="1035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B6A0F17-6D60-4C64-BFBD-FE2CCE7385F4}" dt="2023-08-07T12:39:08.058" v="3277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39:53.072" v="3334" actId="20577"/>
          <ac:spMkLst>
            <pc:docMk/>
            <pc:sldMk cId="754667137" sldId="386"/>
            <ac:spMk id="101" creationId="{665D392D-19FC-71B5-434C-0ABBBC91FB85}"/>
          </ac:spMkLst>
        </pc:spChg>
        <pc:graphicFrameChg chg="add mod">
          <ac:chgData name="代數白痴 顧" userId="316db6a4f7ef8138" providerId="LiveId" clId="{FB6A0F17-6D60-4C64-BFBD-FE2CCE7385F4}" dt="2023-08-07T12:35:08.932" v="3105" actId="1035"/>
          <ac:graphicFrameMkLst>
            <pc:docMk/>
            <pc:sldMk cId="754667137" sldId="386"/>
            <ac:graphicFrameMk id="5" creationId="{35A421BD-0FFD-D8A6-7FF6-E52E58386377}"/>
          </ac:graphicFrameMkLst>
        </pc:graphicFrameChg>
        <pc:graphicFrameChg chg="add mod">
          <ac:chgData name="代數白痴 顧" userId="316db6a4f7ef8138" providerId="LiveId" clId="{FB6A0F17-6D60-4C64-BFBD-FE2CCE7385F4}" dt="2023-08-07T12:35:37.238" v="3156" actId="1038"/>
          <ac:graphicFrameMkLst>
            <pc:docMk/>
            <pc:sldMk cId="754667137" sldId="386"/>
            <ac:graphicFrameMk id="6" creationId="{476787BE-D0BF-3456-7E98-3B33DBF30D8E}"/>
          </ac:graphicFrameMkLst>
        </pc:graphicFrameChg>
        <pc:graphicFrameChg chg="add mod">
          <ac:chgData name="代數白痴 顧" userId="316db6a4f7ef8138" providerId="LiveId" clId="{FB6A0F17-6D60-4C64-BFBD-FE2CCE7385F4}" dt="2023-08-07T12:36:32.038" v="3231" actId="1037"/>
          <ac:graphicFrameMkLst>
            <pc:docMk/>
            <pc:sldMk cId="754667137" sldId="386"/>
            <ac:graphicFrameMk id="7" creationId="{9CC6DEBC-AA27-50DE-9453-2E4EF875BCDA}"/>
          </ac:graphicFrameMkLst>
        </pc:graphicFrameChg>
        <pc:graphicFrameChg chg="add mod">
          <ac:chgData name="代數白痴 顧" userId="316db6a4f7ef8138" providerId="LiveId" clId="{FB6A0F17-6D60-4C64-BFBD-FE2CCE7385F4}" dt="2023-08-07T12:39:34.804" v="3333" actId="1037"/>
          <ac:graphicFrameMkLst>
            <pc:docMk/>
            <pc:sldMk cId="754667137" sldId="386"/>
            <ac:graphicFrameMk id="8" creationId="{5C02F40F-EE5F-DDB0-1EAA-5E41548C4D08}"/>
          </ac:graphicFrameMkLst>
        </pc:graphicFrameChg>
      </pc:sldChg>
      <pc:sldChg chg="addSp modSp mod">
        <pc:chgData name="代數白痴 顧" userId="316db6a4f7ef8138" providerId="LiveId" clId="{FB6A0F17-6D60-4C64-BFBD-FE2CCE7385F4}" dt="2023-08-07T12:48:25.091" v="3978" actId="114"/>
        <pc:sldMkLst>
          <pc:docMk/>
          <pc:sldMk cId="731354489" sldId="387"/>
        </pc:sldMkLst>
        <pc:spChg chg="mod">
          <ac:chgData name="代數白痴 顧" userId="316db6a4f7ef8138" providerId="LiveId" clId="{FB6A0F17-6D60-4C64-BFBD-FE2CCE7385F4}" dt="2023-08-07T12:40:44.122" v="3373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B6A0F17-6D60-4C64-BFBD-FE2CCE7385F4}" dt="2023-08-07T12:45:17.703" v="3771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FB6A0F17-6D60-4C64-BFBD-FE2CCE7385F4}" dt="2023-08-07T12:48:25.091" v="3978" actId="114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47:54.864" v="3973" actId="20577"/>
          <ac:spMkLst>
            <pc:docMk/>
            <pc:sldMk cId="731354489" sldId="387"/>
            <ac:spMk id="101" creationId="{665D392D-19FC-71B5-434C-0ABBBC91FB85}"/>
          </ac:spMkLst>
        </pc:spChg>
        <pc:graphicFrameChg chg="add mod">
          <ac:chgData name="代數白痴 顧" userId="316db6a4f7ef8138" providerId="LiveId" clId="{FB6A0F17-6D60-4C64-BFBD-FE2CCE7385F4}" dt="2023-08-07T12:42:09.761" v="3428" actId="1037"/>
          <ac:graphicFrameMkLst>
            <pc:docMk/>
            <pc:sldMk cId="731354489" sldId="387"/>
            <ac:graphicFrameMk id="2" creationId="{892EE364-504F-8A6C-A14B-007D244B0DAC}"/>
          </ac:graphicFrameMkLst>
        </pc:graphicFrameChg>
        <pc:graphicFrameChg chg="add mod">
          <ac:chgData name="代數白痴 顧" userId="316db6a4f7ef8138" providerId="LiveId" clId="{FB6A0F17-6D60-4C64-BFBD-FE2CCE7385F4}" dt="2023-08-07T12:42:58.024" v="3511" actId="1037"/>
          <ac:graphicFrameMkLst>
            <pc:docMk/>
            <pc:sldMk cId="731354489" sldId="387"/>
            <ac:graphicFrameMk id="6" creationId="{6C25CF1B-2399-250F-F966-8957B7B5046F}"/>
          </ac:graphicFrameMkLst>
        </pc:graphicFrameChg>
        <pc:graphicFrameChg chg="add mod">
          <ac:chgData name="代數白痴 顧" userId="316db6a4f7ef8138" providerId="LiveId" clId="{FB6A0F17-6D60-4C64-BFBD-FE2CCE7385F4}" dt="2023-08-07T12:44:29.747" v="3685" actId="1038"/>
          <ac:graphicFrameMkLst>
            <pc:docMk/>
            <pc:sldMk cId="731354489" sldId="387"/>
            <ac:graphicFrameMk id="7" creationId="{21A971C3-C194-E731-C0FD-D9D4AF2C2E43}"/>
          </ac:graphicFrameMkLst>
        </pc:graphicFrameChg>
        <pc:graphicFrameChg chg="add mod">
          <ac:chgData name="代數白痴 顧" userId="316db6a4f7ef8138" providerId="LiveId" clId="{FB6A0F17-6D60-4C64-BFBD-FE2CCE7385F4}" dt="2023-08-07T12:45:07.938" v="3768" actId="1038"/>
          <ac:graphicFrameMkLst>
            <pc:docMk/>
            <pc:sldMk cId="731354489" sldId="387"/>
            <ac:graphicFrameMk id="8" creationId="{95C48844-76FA-A62D-86E6-506610D5E2A8}"/>
          </ac:graphicFrameMkLst>
        </pc:graphicFrameChg>
      </pc:sldChg>
      <pc:sldMasterChg chg="modSldLayout">
        <pc:chgData name="代數白痴 顧" userId="316db6a4f7ef8138" providerId="LiveId" clId="{FB6A0F17-6D60-4C64-BFBD-FE2CCE7385F4}" dt="2023-08-07T12:32:02.585" v="2827" actId="1035"/>
        <pc:sldMasterMkLst>
          <pc:docMk/>
          <pc:sldMasterMk cId="3597785154" sldId="2147483648"/>
        </pc:sldMasterMkLst>
        <pc:sldLayoutChg chg="modSp mod">
          <pc:chgData name="代數白痴 顧" userId="316db6a4f7ef8138" providerId="LiveId" clId="{FB6A0F17-6D60-4C64-BFBD-FE2CCE7385F4}" dt="2023-08-07T12:32:02.585" v="2827" actId="1035"/>
          <pc:sldLayoutMkLst>
            <pc:docMk/>
            <pc:sldMasterMk cId="3597785154" sldId="2147483648"/>
            <pc:sldLayoutMk cId="1059632797" sldId="2147483650"/>
          </pc:sldLayoutMkLst>
          <pc:cxnChg chg="mod">
            <ac:chgData name="代數白痴 顧" userId="316db6a4f7ef8138" providerId="LiveId" clId="{FB6A0F17-6D60-4C64-BFBD-FE2CCE7385F4}" dt="2023-08-07T12:32:02.585" v="2827" actId="1035"/>
            <ac:cxnSpMkLst>
              <pc:docMk/>
              <pc:sldMasterMk cId="3597785154" sldId="2147483648"/>
              <pc:sldLayoutMk cId="1059632797" sldId="2147483650"/>
              <ac:cxnSpMk id="12" creationId="{00000000-0000-0000-0000-000000000000}"/>
            </ac:cxnSpMkLst>
          </pc:cxnChg>
        </pc:sldLayoutChg>
      </pc:sldMasterChg>
    </pc:docChg>
  </pc:docChgLst>
  <pc:docChgLst>
    <pc:chgData name="代數白痴 顧" userId="316db6a4f7ef8138" providerId="LiveId" clId="{677D7F95-5FE7-48E7-AD86-42211E234EF4}"/>
    <pc:docChg chg="undo custSel addSld delSld modSld sldOrd">
      <pc:chgData name="代數白痴 顧" userId="316db6a4f7ef8138" providerId="LiveId" clId="{677D7F95-5FE7-48E7-AD86-42211E234EF4}" dt="2023-07-19T23:56:30.138" v="8067" actId="20577"/>
      <pc:docMkLst>
        <pc:docMk/>
      </pc:docMkLst>
      <pc:sldChg chg="delSp modSp mod delAnim modNotesTx">
        <pc:chgData name="代數白痴 顧" userId="316db6a4f7ef8138" providerId="LiveId" clId="{677D7F95-5FE7-48E7-AD86-42211E234EF4}" dt="2023-07-18T01:12:19.660" v="6840" actId="20577"/>
        <pc:sldMkLst>
          <pc:docMk/>
          <pc:sldMk cId="2873434386" sldId="379"/>
        </pc:sldMkLst>
        <pc:spChg chg="del topLvl">
          <ac:chgData name="代數白痴 顧" userId="316db6a4f7ef8138" providerId="LiveId" clId="{677D7F95-5FE7-48E7-AD86-42211E234EF4}" dt="2023-07-18T00:12:34.396" v="810" actId="478"/>
          <ac:spMkLst>
            <pc:docMk/>
            <pc:sldMk cId="2873434386" sldId="379"/>
            <ac:spMk id="3" creationId="{F5C4FC2D-C951-417C-8757-49262ECE025A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0" creationId="{EBA826AE-564C-7387-3250-22E5328010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1" creationId="{9EEF9EDB-1FBB-1BF6-7E84-F6C0EF447E50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2" creationId="{66D18466-A97D-8484-1BFE-741BA53855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4" creationId="{FF9E63E0-6C96-FE0C-10B5-4259F02E2083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5" creationId="{2C13E885-70E2-F742-FB9A-F0B3852FA3B7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6" creationId="{9ADA8453-63B7-E90E-6A1B-9DB84CABFE25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7" creationId="{F8D9F029-547B-D477-0714-0AB9EDA246C9}"/>
          </ac:spMkLst>
        </pc:spChg>
        <pc:spChg chg="mod">
          <ac:chgData name="代數白痴 顧" userId="316db6a4f7ef8138" providerId="LiveId" clId="{677D7F95-5FE7-48E7-AD86-42211E234EF4}" dt="2023-07-18T00:08:48.357" v="808" actId="14100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677D7F95-5FE7-48E7-AD86-42211E234EF4}" dt="2023-07-18T00:07:31.532" v="743" actId="113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677D7F95-5FE7-48E7-AD86-42211E234EF4}" dt="2023-07-18T00:07:59.655" v="744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15:35.316" v="1188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6:22.237" v="2221" actId="20577"/>
          <ac:spMkLst>
            <pc:docMk/>
            <pc:sldMk cId="2873434386" sldId="379"/>
            <ac:spMk id="101" creationId="{665D392D-19FC-71B5-434C-0ABBBC91FB85}"/>
          </ac:spMkLst>
        </pc:spChg>
        <pc:grpChg chg="topLv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2" creationId="{9204BB33-F861-B3E8-E94D-762DF3B9352D}"/>
          </ac:grpSpMkLst>
        </pc:grpChg>
        <pc:grpChg chg="de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4" creationId="{033229D4-47C9-364C-E2C1-9D0B8997D77E}"/>
          </ac:grpSpMkLst>
        </pc:grpChg>
        <pc:picChg chg="del">
          <ac:chgData name="代數白痴 顧" userId="316db6a4f7ef8138" providerId="LiveId" clId="{677D7F95-5FE7-48E7-AD86-42211E234EF4}" dt="2023-07-18T00:12:30.908" v="809" actId="478"/>
          <ac:picMkLst>
            <pc:docMk/>
            <pc:sldMk cId="2873434386" sldId="379"/>
            <ac:picMk id="5" creationId="{30CA8C3D-C7C5-1452-64E4-C51A94C4C6FE}"/>
          </ac:picMkLst>
        </pc:picChg>
        <pc:inkChg chg="del">
          <ac:chgData name="代數白痴 顧" userId="316db6a4f7ef8138" providerId="LiveId" clId="{677D7F95-5FE7-48E7-AD86-42211E234EF4}" dt="2023-07-17T23:55:31.199" v="2" actId="478"/>
          <ac:inkMkLst>
            <pc:docMk/>
            <pc:sldMk cId="2873434386" sldId="379"/>
            <ac:inkMk id="6" creationId="{3D472EB0-E823-8E6D-4194-85B356C8749A}"/>
          </ac:inkMkLst>
        </pc:ink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7" creationId="{2D07C47C-E281-6840-8C68-EE924EED0AB8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4" creationId="{E8A97C8A-2250-B6A2-B498-FF6596305F3F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6" creationId="{3FABBE20-F9E0-6C9C-115F-6390261823F1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7" creationId="{A46D0AC6-6DA0-8C58-6911-AFEDF5A3853E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8" creationId="{BD3B87FE-1F8B-85A5-7E4F-C0CF07310770}"/>
          </ac:cxnSpMkLst>
        </pc:cxnChg>
      </pc:sldChg>
      <pc:sldChg chg="addSp delSp modSp mod ord delAnim modAnim modNotesTx">
        <pc:chgData name="代數白痴 顧" userId="316db6a4f7ef8138" providerId="LiveId" clId="{677D7F95-5FE7-48E7-AD86-42211E234EF4}" dt="2023-07-19T23:56:30.138" v="8067" actId="20577"/>
        <pc:sldMkLst>
          <pc:docMk/>
          <pc:sldMk cId="2328187967" sldId="380"/>
        </pc:sldMkLst>
        <pc:spChg chg="add del mod">
          <ac:chgData name="代數白痴 顧" userId="316db6a4f7ef8138" providerId="LiveId" clId="{677D7F95-5FE7-48E7-AD86-42211E234EF4}" dt="2023-07-19T23:39:48.213" v="6846" actId="478"/>
          <ac:spMkLst>
            <pc:docMk/>
            <pc:sldMk cId="2328187967" sldId="380"/>
            <ac:spMk id="3" creationId="{B259547A-91E3-1993-93FA-2B0DE2E4B0DE}"/>
          </ac:spMkLst>
        </pc:spChg>
        <pc:spChg chg="add del mod">
          <ac:chgData name="代數白痴 顧" userId="316db6a4f7ef8138" providerId="LiveId" clId="{677D7F95-5FE7-48E7-AD86-42211E234EF4}" dt="2023-07-19T23:41:54.723" v="7016" actId="478"/>
          <ac:spMkLst>
            <pc:docMk/>
            <pc:sldMk cId="2328187967" sldId="380"/>
            <ac:spMk id="4" creationId="{D2B3E136-6363-2307-25DC-BA569E11CEC3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5" creationId="{C29058A9-8C50-E084-415D-F5186E3D87E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9" creationId="{CD92F139-EA68-ECB2-15D2-5AF24DF73E7F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0" creationId="{82012B3A-AB46-A77E-1EB8-1FFFDC0561DC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1" creationId="{BEAA2DA2-5C03-11AF-D762-4AADB912B59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2" creationId="{427FB3C8-32C1-493C-B05A-74BFC169C49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2" creationId="{4805785B-2F59-2A6C-B1DC-8969A313600D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3" creationId="{90B0F32A-114A-CB70-8651-28E2623B2C7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3" creationId="{CBFBC98A-3C67-29F2-BCA9-F82550617994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4" creationId="{99479C70-AE36-A796-6724-8749E1D8804B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4" creationId="{9B066DC9-1074-2203-CCCE-DE612102F547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5" creationId="{B1DB0698-6CA9-0A77-2904-7DFD52EC5F1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6" creationId="{E84E0761-97D9-E4C8-3DDD-135B1D1C8BEC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8" creationId="{81A33634-AD3E-A517-3EE5-C8F1169449E7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9" creationId="{D4297E39-5E2D-D5EE-B53F-49FCE578D39E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0" creationId="{67D62343-980C-B05F-A92F-70E94724ED41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1" creationId="{14616214-755A-1A18-85A1-3AEC17F25FA9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2" creationId="{6C6D43BC-C59C-5EAA-D93E-7E17A67195C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4" creationId="{9DFB9701-A104-4D6B-D2E4-ED14B4682F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5" creationId="{966E2B13-BD86-5CD2-23D8-399B12AC86BD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6" creationId="{5D342C4C-D4D5-EE53-FD66-BA223D7EC7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7" creationId="{278147CC-4A75-19D0-095D-18013980B01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8" creationId="{6A5DEBAA-A8F2-4701-FE9D-058A52BCFAC5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34" creationId="{B0FA53EF-5173-7335-8ED6-727A979A1A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3" creationId="{9B4B6472-B54F-8B51-4C0E-C428E106A693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5" creationId="{B69CAEFD-8A1C-B54C-8C24-229645ED172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8" creationId="{8F523252-D454-8B20-58EA-AA52475679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51" creationId="{92B95963-03D1-917F-909D-6C3F34E58852}"/>
          </ac:spMkLst>
        </pc:spChg>
        <pc:spChg chg="mod">
          <ac:chgData name="代數白痴 顧" userId="316db6a4f7ef8138" providerId="LiveId" clId="{677D7F95-5FE7-48E7-AD86-42211E234EF4}" dt="2023-07-18T01:39:30.686" v="6842" actId="20577"/>
          <ac:spMkLst>
            <pc:docMk/>
            <pc:sldMk cId="2328187967" sldId="380"/>
            <ac:spMk id="60" creationId="{90ECAF3B-FFFF-A531-AFBE-31708C7D891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68" creationId="{070F38BB-A0F7-C718-1E4E-8DBDAFC8539E}"/>
          </ac:spMkLst>
        </pc:spChg>
        <pc:spChg chg="mod">
          <ac:chgData name="代數白痴 顧" userId="316db6a4f7ef8138" providerId="LiveId" clId="{677D7F95-5FE7-48E7-AD86-42211E234EF4}" dt="2023-07-18T00:45:38.790" v="2200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5:50.521" v="2210" actId="20577"/>
          <ac:spMkLst>
            <pc:docMk/>
            <pc:sldMk cId="2328187967" sldId="380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3" creationId="{6570DCDE-BA9E-79A7-AF52-E02C17486A0E}"/>
          </ac:grpSpMkLst>
        </pc:gr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5" creationId="{0AB53D45-79EA-CF86-01A2-FA6F2F1F0CBF}"/>
          </ac:grpSpMkLst>
        </pc:grpChg>
        <pc:grpChg chg="add mod">
          <ac:chgData name="代數白痴 顧" userId="316db6a4f7ef8138" providerId="LiveId" clId="{677D7F95-5FE7-48E7-AD86-42211E234EF4}" dt="2023-07-19T23:49:45.732" v="7340" actId="164"/>
          <ac:grpSpMkLst>
            <pc:docMk/>
            <pc:sldMk cId="2328187967" sldId="380"/>
            <ac:grpSpMk id="34" creationId="{5E70F412-D66A-8078-2DC6-9E18FD82969F}"/>
          </ac:grpSpMkLst>
        </pc:grpChg>
        <pc:graphicFrameChg chg="add del mod modGraphic">
          <ac:chgData name="代數白痴 顧" userId="316db6a4f7ef8138" providerId="LiveId" clId="{677D7F95-5FE7-48E7-AD86-42211E234EF4}" dt="2023-07-19T23:45:57.911" v="7252" actId="478"/>
          <ac:graphicFrameMkLst>
            <pc:docMk/>
            <pc:sldMk cId="2328187967" sldId="380"/>
            <ac:graphicFrameMk id="17" creationId="{779873A2-DC15-7A06-7298-D2739291F02D}"/>
          </ac:graphicFrameMkLst>
        </pc:graphicFrameChg>
        <pc:inkChg chg="del">
          <ac:chgData name="代數白痴 顧" userId="316db6a4f7ef8138" providerId="LiveId" clId="{677D7F95-5FE7-48E7-AD86-42211E234EF4}" dt="2023-07-17T23:55:33.306" v="3" actId="478"/>
          <ac:inkMkLst>
            <pc:docMk/>
            <pc:sldMk cId="2328187967" sldId="380"/>
            <ac:inkMk id="6" creationId="{7307FD47-2E63-62AB-4E21-894AB416AA45}"/>
          </ac:inkMkLst>
        </pc:ink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" creationId="{E59E4B7C-1F59-115D-C1D9-42F601631509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7" creationId="{5EDE108A-E30A-5883-0396-7A0A38606236}"/>
          </ac:cxnSpMkLst>
        </pc:cxnChg>
        <pc:cxnChg chg="add del mod">
          <ac:chgData name="代數白痴 顧" userId="316db6a4f7ef8138" providerId="LiveId" clId="{677D7F95-5FE7-48E7-AD86-42211E234EF4}" dt="2023-07-19T23:43:19.588" v="7029" actId="478"/>
          <ac:cxnSpMkLst>
            <pc:docMk/>
            <pc:sldMk cId="2328187967" sldId="380"/>
            <ac:cxnSpMk id="7" creationId="{855464E6-FBA1-53B2-E190-1D0309CBC755}"/>
          </ac:cxnSpMkLst>
        </pc:cxnChg>
        <pc:cxnChg chg="add del mod">
          <ac:chgData name="代數白痴 顧" userId="316db6a4f7ef8138" providerId="LiveId" clId="{677D7F95-5FE7-48E7-AD86-42211E234EF4}" dt="2023-07-19T23:43:20.650" v="7030" actId="478"/>
          <ac:cxnSpMkLst>
            <pc:docMk/>
            <pc:sldMk cId="2328187967" sldId="380"/>
            <ac:cxnSpMk id="8" creationId="{F90EDE14-DC5D-E6F6-09C4-293ED0696A1E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9" creationId="{1475A947-518F-5AD2-8B62-795A31D9022A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11" creationId="{A651AB77-8255-FE24-5D73-D0266293A477}"/>
          </ac:cxnSpMkLst>
        </pc:cxnChg>
        <pc:cxnChg chg="add del mod">
          <ac:chgData name="代數白痴 顧" userId="316db6a4f7ef8138" providerId="LiveId" clId="{677D7F95-5FE7-48E7-AD86-42211E234EF4}" dt="2023-07-19T23:47:42.176" v="7311" actId="478"/>
          <ac:cxnSpMkLst>
            <pc:docMk/>
            <pc:sldMk cId="2328187967" sldId="380"/>
            <ac:cxnSpMk id="30" creationId="{FFB0B52E-BC67-AF3B-D03B-F895EEBA17BA}"/>
          </ac:cxnSpMkLst>
        </pc:cxnChg>
        <pc:cxnChg chg="add del mod">
          <ac:chgData name="代數白痴 顧" userId="316db6a4f7ef8138" providerId="LiveId" clId="{677D7F95-5FE7-48E7-AD86-42211E234EF4}" dt="2023-07-19T23:49:22.434" v="7335" actId="478"/>
          <ac:cxnSpMkLst>
            <pc:docMk/>
            <pc:sldMk cId="2328187967" sldId="380"/>
            <ac:cxnSpMk id="32" creationId="{1DBBAF0E-7837-41ED-042F-AD474C5BC955}"/>
          </ac:cxnSpMkLst>
        </pc:cxnChg>
        <pc:cxnChg chg="add del mod">
          <ac:chgData name="代數白痴 顧" userId="316db6a4f7ef8138" providerId="LiveId" clId="{677D7F95-5FE7-48E7-AD86-42211E234EF4}" dt="2023-07-19T23:49:21.512" v="7334" actId="478"/>
          <ac:cxnSpMkLst>
            <pc:docMk/>
            <pc:sldMk cId="2328187967" sldId="380"/>
            <ac:cxnSpMk id="33" creationId="{BFE750EF-0642-4D37-3E23-E6FDCFA81408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7" creationId="{400F6F7A-CA84-6062-59E9-159C8C28DD67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56" creationId="{C6087C43-F2E1-BD29-85A8-5DD731CA0B3E}"/>
          </ac:cxnSpMkLst>
        </pc:cxnChg>
      </pc:sldChg>
      <pc:sldChg chg="addSp delSp modSp mod delAnim modAnim modNotesTx">
        <pc:chgData name="代數白痴 顧" userId="316db6a4f7ef8138" providerId="LiveId" clId="{677D7F95-5FE7-48E7-AD86-42211E234EF4}" dt="2023-07-19T23:54:42.212" v="7723" actId="20577"/>
        <pc:sldMkLst>
          <pc:docMk/>
          <pc:sldMk cId="1787025739" sldId="381"/>
        </pc:sldMkLst>
        <pc:spChg chg="add mod">
          <ac:chgData name="代數白痴 顧" userId="316db6a4f7ef8138" providerId="LiveId" clId="{677D7F95-5FE7-48E7-AD86-42211E234EF4}" dt="2023-07-18T00:57:08.530" v="3720" actId="1076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6" creationId="{820E319E-B702-D180-C250-5FDDCF87A381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7" creationId="{43BC5D8C-0AFF-4703-AB0C-266BE47A70F1}"/>
          </ac:spMkLst>
        </pc:spChg>
        <pc:spChg chg="mod">
          <ac:chgData name="代數白痴 顧" userId="316db6a4f7ef8138" providerId="LiveId" clId="{677D7F95-5FE7-48E7-AD86-42211E234EF4}" dt="2023-07-18T00:00:47.702" v="284" actId="14100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677D7F95-5FE7-48E7-AD86-42211E234EF4}" dt="2023-07-17T23:58:59.155" v="232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56:59.187" v="3719" actId="404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03:39.701" v="423" actId="20577"/>
          <ac:spMkLst>
            <pc:docMk/>
            <pc:sldMk cId="1787025739" sldId="381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7T23:56:12.005" v="4" actId="478"/>
          <ac:grpSpMkLst>
            <pc:docMk/>
            <pc:sldMk cId="1787025739" sldId="381"/>
            <ac:grpSpMk id="19" creationId="{1B8250F5-475F-721B-4961-F7F4932DDAE0}"/>
          </ac:grpSpMkLst>
        </pc:grpChg>
        <pc:inkChg chg="del">
          <ac:chgData name="代數白痴 顧" userId="316db6a4f7ef8138" providerId="LiveId" clId="{677D7F95-5FE7-48E7-AD86-42211E234EF4}" dt="2023-07-17T23:55:27.200" v="1" actId="478"/>
          <ac:inkMkLst>
            <pc:docMk/>
            <pc:sldMk cId="1787025739" sldId="381"/>
            <ac:inkMk id="3" creationId="{9287B28B-D45C-183E-5FE7-96333A09C6AC}"/>
          </ac:inkMkLst>
        </pc:inkChg>
      </pc:sldChg>
      <pc:sldChg chg="new del">
        <pc:chgData name="代數白痴 顧" userId="316db6a4f7ef8138" providerId="LiveId" clId="{677D7F95-5FE7-48E7-AD86-42211E234EF4}" dt="2023-07-18T01:11:54.182" v="6737" actId="2696"/>
        <pc:sldMkLst>
          <pc:docMk/>
          <pc:sldMk cId="1941898077" sldId="382"/>
        </pc:sldMkLst>
      </pc:sldChg>
    </pc:docChg>
  </pc:docChgLst>
  <pc:docChgLst>
    <pc:chgData name="代數白痴 顧" userId="316db6a4f7ef8138" providerId="LiveId" clId="{838DF4FC-5274-4AB1-A91B-6E3BB0C4DAFF}"/>
    <pc:docChg chg="undo custSel modSld">
      <pc:chgData name="代數白痴 顧" userId="316db6a4f7ef8138" providerId="LiveId" clId="{838DF4FC-5274-4AB1-A91B-6E3BB0C4DAFF}" dt="2023-07-24T11:55:14.374" v="1772" actId="20577"/>
      <pc:docMkLst>
        <pc:docMk/>
      </pc:docMkLst>
      <pc:sldChg chg="modSp mod modNotesTx">
        <pc:chgData name="代數白痴 顧" userId="316db6a4f7ef8138" providerId="LiveId" clId="{838DF4FC-5274-4AB1-A91B-6E3BB0C4DAFF}" dt="2023-07-24T11:55:14.374" v="1772" actId="20577"/>
        <pc:sldMkLst>
          <pc:docMk/>
          <pc:sldMk cId="2873434386" sldId="379"/>
        </pc:sldMkLst>
        <pc:spChg chg="mod">
          <ac:chgData name="代數白痴 顧" userId="316db6a4f7ef8138" providerId="LiveId" clId="{838DF4FC-5274-4AB1-A91B-6E3BB0C4DAFF}" dt="2023-07-24T11:53:49.955" v="1769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53:21.447" v="175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53:25.844" v="1753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delSp modSp mod delAnim modNotesTx">
        <pc:chgData name="代數白痴 顧" userId="316db6a4f7ef8138" providerId="LiveId" clId="{838DF4FC-5274-4AB1-A91B-6E3BB0C4DAFF}" dt="2023-07-24T11:55:10.859" v="1771" actId="20577"/>
        <pc:sldMkLst>
          <pc:docMk/>
          <pc:sldMk cId="2328187967" sldId="380"/>
        </pc:sldMkLst>
        <pc:spChg chg="add 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5" creationId="{6E280E04-162F-6C29-CFE7-4BCAE56550E1}"/>
          </ac:spMkLst>
        </pc:spChg>
        <pc:spChg chg="mod">
          <ac:chgData name="代數白痴 顧" userId="316db6a4f7ef8138" providerId="LiveId" clId="{838DF4FC-5274-4AB1-A91B-6E3BB0C4DAFF}" dt="2023-07-24T11:41:12.203" v="1069" actId="114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5" creationId="{FD9877AB-90D9-85AC-8B35-7C59154D6CA1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6" creationId="{7A8B1BF8-834A-95B0-07DE-5087C19188C0}"/>
          </ac:spMkLst>
        </pc:spChg>
        <pc:spChg chg="mod">
          <ac:chgData name="代數白痴 顧" userId="316db6a4f7ef8138" providerId="LiveId" clId="{838DF4FC-5274-4AB1-A91B-6E3BB0C4DAFF}" dt="2023-07-24T11:43:51.083" v="1438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101" creationId="{665D392D-19FC-71B5-434C-0ABBBC91FB85}"/>
          </ac:spMkLst>
        </pc:spChg>
        <pc:grpChg chg="mod">
          <ac:chgData name="代數白痴 顧" userId="316db6a4f7ef8138" providerId="LiveId" clId="{838DF4FC-5274-4AB1-A91B-6E3BB0C4DAFF}" dt="2023-07-24T11:43:46.428" v="1437" actId="571"/>
          <ac:grpSpMkLst>
            <pc:docMk/>
            <pc:sldMk cId="2328187967" sldId="380"/>
            <ac:grpSpMk id="2" creationId="{9204BB33-F861-B3E8-E94D-762DF3B9352D}"/>
          </ac:grpSpMkLst>
        </pc:grpChg>
        <pc:grpChg chg="del">
          <ac:chgData name="代數白痴 顧" userId="316db6a4f7ef8138" providerId="LiveId" clId="{838DF4FC-5274-4AB1-A91B-6E3BB0C4DAFF}" dt="2023-07-24T11:35:48.812" v="418" actId="478"/>
          <ac:grpSpMkLst>
            <pc:docMk/>
            <pc:sldMk cId="2328187967" sldId="380"/>
            <ac:grpSpMk id="26" creationId="{D0F3EAA3-CCCE-084C-8683-835BE14A5678}"/>
          </ac:grpSpMkLst>
        </pc:grpChg>
        <pc:cxnChg chg="mod">
          <ac:chgData name="代數白痴 顧" userId="316db6a4f7ef8138" providerId="LiveId" clId="{838DF4FC-5274-4AB1-A91B-6E3BB0C4DAFF}" dt="2023-07-24T11:35:48.812" v="418" actId="478"/>
          <ac:cxnSpMkLst>
            <pc:docMk/>
            <pc:sldMk cId="2328187967" sldId="380"/>
            <ac:cxnSpMk id="6" creationId="{C88EB7A3-B62C-E331-3377-7C5923F40C28}"/>
          </ac:cxnSpMkLst>
        </pc:cxnChg>
        <pc:cxnChg chg="mod">
          <ac:chgData name="代數白痴 顧" userId="316db6a4f7ef8138" providerId="LiveId" clId="{838DF4FC-5274-4AB1-A91B-6E3BB0C4DAFF}" dt="2023-07-24T11:43:46.428" v="1437" actId="571"/>
          <ac:cxnSpMkLst>
            <pc:docMk/>
            <pc:sldMk cId="2328187967" sldId="380"/>
            <ac:cxnSpMk id="84" creationId="{85798A49-4654-BF16-EA6F-C7F808DE531E}"/>
          </ac:cxnSpMkLst>
        </pc:cxnChg>
      </pc:sldChg>
      <pc:sldChg chg="delSp modSp mod delAnim modNotesTx">
        <pc:chgData name="代數白痴 顧" userId="316db6a4f7ef8138" providerId="LiveId" clId="{838DF4FC-5274-4AB1-A91B-6E3BB0C4DAFF}" dt="2023-07-24T11:54:44.112" v="1770" actId="20577"/>
        <pc:sldMkLst>
          <pc:docMk/>
          <pc:sldMk cId="1787025739" sldId="381"/>
        </pc:sldMkLst>
        <pc:spChg chg="del">
          <ac:chgData name="代數白痴 顧" userId="316db6a4f7ef8138" providerId="LiveId" clId="{838DF4FC-5274-4AB1-A91B-6E3BB0C4DAFF}" dt="2023-07-24T11:24:27.392" v="2" actId="478"/>
          <ac:spMkLst>
            <pc:docMk/>
            <pc:sldMk cId="1787025739" sldId="381"/>
            <ac:spMk id="3" creationId="{59661174-2A5B-1F41-DF0A-809470898BC7}"/>
          </ac:spMkLst>
        </pc:spChg>
        <pc:spChg chg="mod">
          <ac:chgData name="代數白痴 顧" userId="316db6a4f7ef8138" providerId="LiveId" clId="{838DF4FC-5274-4AB1-A91B-6E3BB0C4DAFF}" dt="2023-07-24T11:26:36.677" v="206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28:21.775" v="414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28:29.605" v="417" actId="20577"/>
          <ac:spMkLst>
            <pc:docMk/>
            <pc:sldMk cId="1787025739" sldId="381"/>
            <ac:spMk id="101" creationId="{665D392D-19FC-71B5-434C-0ABBBC91FB85}"/>
          </ac:spMkLst>
        </pc:spChg>
        <pc:inkChg chg="del mod">
          <ac:chgData name="代數白痴 顧" userId="316db6a4f7ef8138" providerId="LiveId" clId="{838DF4FC-5274-4AB1-A91B-6E3BB0C4DAFF}" dt="2023-07-24T11:24:23.202" v="1" actId="478"/>
          <ac:inkMkLst>
            <pc:docMk/>
            <pc:sldMk cId="1787025739" sldId="381"/>
            <ac:inkMk id="4" creationId="{C3B02B0F-78E9-C0DF-C508-1937F98B0D70}"/>
          </ac:inkMkLst>
        </pc:inkChg>
      </pc:sldChg>
    </pc:docChg>
  </pc:docChgLst>
  <pc:docChgLst>
    <pc:chgData name="代數白痴 顧" userId="316db6a4f7ef8138" providerId="LiveId" clId="{C7E2D3C1-757F-472A-B7BA-4955B95C0C9F}"/>
    <pc:docChg chg="undo custSel addSld modSld">
      <pc:chgData name="代數白痴 顧" userId="316db6a4f7ef8138" providerId="LiveId" clId="{C7E2D3C1-757F-472A-B7BA-4955B95C0C9F}" dt="2023-07-24T15:02:34.588" v="2011" actId="113"/>
      <pc:docMkLst>
        <pc:docMk/>
      </pc:docMkLst>
      <pc:sldChg chg="modSp add mod">
        <pc:chgData name="代數白痴 顧" userId="316db6a4f7ef8138" providerId="LiveId" clId="{C7E2D3C1-757F-472A-B7BA-4955B95C0C9F}" dt="2023-07-24T14:52:31.141" v="615" actId="113"/>
        <pc:sldMkLst>
          <pc:docMk/>
          <pc:sldMk cId="2498798070" sldId="382"/>
        </pc:sldMkLst>
        <pc:spChg chg="mod">
          <ac:chgData name="代數白痴 顧" userId="316db6a4f7ef8138" providerId="LiveId" clId="{C7E2D3C1-757F-472A-B7BA-4955B95C0C9F}" dt="2023-07-24T14:50:20.890" v="350" actId="113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2:31.141" v="615" actId="113"/>
          <ac:spMkLst>
            <pc:docMk/>
            <pc:sldMk cId="2498798070" sldId="382"/>
            <ac:spMk id="89" creationId="{9E8FE398-ED8E-E5DE-BD50-E0471252FAF6}"/>
          </ac:spMkLst>
        </pc:spChg>
      </pc:sldChg>
      <pc:sldChg chg="modSp add mod">
        <pc:chgData name="代數白痴 顧" userId="316db6a4f7ef8138" providerId="LiveId" clId="{C7E2D3C1-757F-472A-B7BA-4955B95C0C9F}" dt="2023-07-24T14:58:36.848" v="1487" actId="113"/>
        <pc:sldMkLst>
          <pc:docMk/>
          <pc:sldMk cId="1783578233" sldId="383"/>
        </pc:sldMkLst>
        <pc:spChg chg="mod">
          <ac:chgData name="代數白痴 顧" userId="316db6a4f7ef8138" providerId="LiveId" clId="{C7E2D3C1-757F-472A-B7BA-4955B95C0C9F}" dt="2023-07-24T14:55:21.217" v="996" actId="113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8:36.848" v="1487" actId="113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4:58:18.985" v="1486" actId="20577"/>
          <ac:spMkLst>
            <pc:docMk/>
            <pc:sldMk cId="1783578233" sldId="383"/>
            <ac:spMk id="101" creationId="{665D392D-19FC-71B5-434C-0ABBBC91FB85}"/>
          </ac:spMkLst>
        </pc:spChg>
      </pc:sldChg>
      <pc:sldChg chg="modSp add mod">
        <pc:chgData name="代數白痴 顧" userId="316db6a4f7ef8138" providerId="LiveId" clId="{C7E2D3C1-757F-472A-B7BA-4955B95C0C9F}" dt="2023-07-24T15:02:34.588" v="2011" actId="113"/>
        <pc:sldMkLst>
          <pc:docMk/>
          <pc:sldMk cId="1994629586" sldId="384"/>
        </pc:sldMkLst>
        <pc:spChg chg="mod">
          <ac:chgData name="代數白痴 顧" userId="316db6a4f7ef8138" providerId="LiveId" clId="{C7E2D3C1-757F-472A-B7BA-4955B95C0C9F}" dt="2023-07-24T15:00:49.310" v="1755" actId="113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5:02:34.588" v="2011" actId="113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5:02:25.107" v="2010" actId="113"/>
          <ac:spMkLst>
            <pc:docMk/>
            <pc:sldMk cId="1994629586" sldId="384"/>
            <ac:spMk id="101" creationId="{665D392D-19FC-71B5-434C-0ABBBC91FB85}"/>
          </ac:spMkLst>
        </pc:spChg>
      </pc:sldChg>
    </pc:docChg>
  </pc:docChgLst>
  <pc:docChgLst>
    <pc:chgData name="代數白痴 顧" userId="316db6a4f7ef8138" providerId="LiveId" clId="{17E509C0-6FA3-401A-8550-7AE85D85E8AE}"/>
    <pc:docChg chg="undo custSel modSld">
      <pc:chgData name="代數白痴 顧" userId="316db6a4f7ef8138" providerId="LiveId" clId="{17E509C0-6FA3-401A-8550-7AE85D85E8AE}" dt="2023-07-21T03:29:20.464" v="7254" actId="20577"/>
      <pc:docMkLst>
        <pc:docMk/>
      </pc:docMkLst>
      <pc:sldChg chg="addSp delSp modSp mod delAnim modNotesTx">
        <pc:chgData name="代數白痴 顧" userId="316db6a4f7ef8138" providerId="LiveId" clId="{17E509C0-6FA3-401A-8550-7AE85D85E8AE}" dt="2023-07-21T03:27:26.349" v="7247" actId="20577"/>
        <pc:sldMkLst>
          <pc:docMk/>
          <pc:sldMk cId="2873434386" sldId="379"/>
        </pc:sldMkLst>
        <pc:spChg chg="add del">
          <ac:chgData name="代數白痴 顧" userId="316db6a4f7ef8138" providerId="LiveId" clId="{17E509C0-6FA3-401A-8550-7AE85D85E8AE}" dt="2023-07-20T23:45:48.665" v="1549" actId="478"/>
          <ac:spMkLst>
            <pc:docMk/>
            <pc:sldMk cId="2873434386" sldId="379"/>
            <ac:spMk id="5" creationId="{4F598260-248A-1D0A-0DCF-D34D0D94D296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1" creationId="{08AC984D-D2D9-AAFD-C645-6AF4B24D91CD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2" creationId="{9BFDB900-7E76-520A-F395-89AF3B998473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3" creationId="{F0CA1D2F-B50E-C58E-0959-5CD82A3CA933}"/>
          </ac:spMkLst>
        </pc:spChg>
        <pc:spChg chg="del">
          <ac:chgData name="代數白痴 顧" userId="316db6a4f7ef8138" providerId="LiveId" clId="{17E509C0-6FA3-401A-8550-7AE85D85E8AE}" dt="2023-07-20T23:44:25.900" v="1273" actId="478"/>
          <ac:spMkLst>
            <pc:docMk/>
            <pc:sldMk cId="2873434386" sldId="379"/>
            <ac:spMk id="29" creationId="{6C534A47-58C5-C19B-A570-D80F68D0E0C9}"/>
          </ac:spMkLst>
        </pc:spChg>
        <pc:spChg chg="del">
          <ac:chgData name="代數白痴 顧" userId="316db6a4f7ef8138" providerId="LiveId" clId="{17E509C0-6FA3-401A-8550-7AE85D85E8AE}" dt="2023-07-20T23:47:52.636" v="1817" actId="478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17E509C0-6FA3-401A-8550-7AE85D85E8AE}" dt="2023-07-20T23:48:39.168" v="1970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18:08.592" v="5661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50:36.171" v="2263" actId="20577"/>
          <ac:spMkLst>
            <pc:docMk/>
            <pc:sldMk cId="2873434386" sldId="379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4.365" v="2" actId="478"/>
          <ac:inkMkLst>
            <pc:docMk/>
            <pc:sldMk cId="2873434386" sldId="379"/>
            <ac:inkMk id="3" creationId="{A385B9CF-F039-0CCB-1FDE-1B5EE2D6EF7A}"/>
          </ac:inkMkLst>
        </pc:ink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4" creationId="{D14E4F12-5C2C-B234-3E5B-6DD19E1966E8}"/>
          </ac:cxnSpMkLst>
        </pc:cxnChg>
        <pc:cxnChg chg="add del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6" creationId="{F55850C5-A665-CD3D-CDC7-2CF8E42A5AB7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7" creationId="{92FBADAD-D439-6727-6654-98BD10C1C3AA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8" creationId="{A2E26231-9EFD-97AD-AA7B-6BB6E07C56D9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9" creationId="{9BDA188F-B3AC-C084-07D7-1BF2A01F0B0B}"/>
          </ac:cxnSpMkLst>
        </pc:cxnChg>
        <pc:cxnChg chg="add del mod">
          <ac:chgData name="代數白痴 顧" userId="316db6a4f7ef8138" providerId="LiveId" clId="{17E509C0-6FA3-401A-8550-7AE85D85E8AE}" dt="2023-07-21T03:20:50.653" v="6037" actId="478"/>
          <ac:cxnSpMkLst>
            <pc:docMk/>
            <pc:sldMk cId="2873434386" sldId="379"/>
            <ac:cxnSpMk id="10" creationId="{C78D4E40-0B47-BE55-BD47-88A71AECEF4B}"/>
          </ac:cxnSpMkLst>
        </pc:cxnChg>
      </pc:sldChg>
      <pc:sldChg chg="addSp delSp modSp mod delAnim modAnim modNotesTx">
        <pc:chgData name="代數白痴 顧" userId="316db6a4f7ef8138" providerId="LiveId" clId="{17E509C0-6FA3-401A-8550-7AE85D85E8AE}" dt="2023-07-21T03:15:14.258" v="5108" actId="20577"/>
        <pc:sldMkLst>
          <pc:docMk/>
          <pc:sldMk cId="2328187967" sldId="380"/>
        </pc:sldMkLst>
        <pc:spChg chg="add mod">
          <ac:chgData name="代數白痴 顧" userId="316db6a4f7ef8138" providerId="LiveId" clId="{17E509C0-6FA3-401A-8550-7AE85D85E8AE}" dt="2023-07-21T03:14:48.795" v="5078" actId="20577"/>
          <ac:spMkLst>
            <pc:docMk/>
            <pc:sldMk cId="2328187967" sldId="380"/>
            <ac:spMk id="3" creationId="{8CA77E1B-D9ED-D9EE-7A07-E85CC5132315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4" creationId="{2C70F817-FB79-F31A-3F56-2C3A000D69A9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1" creationId="{6EFDA526-D0F1-373A-C06B-3C52BEC792D3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6" creationId="{0331E554-12FE-3F97-1F27-34A38A00EA91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25" creationId="{2A976CEC-DBC0-AD16-9E10-DE694A54E4E0}"/>
          </ac:spMkLst>
        </pc:spChg>
        <pc:spChg chg="mod">
          <ac:chgData name="代數白痴 顧" userId="316db6a4f7ef8138" providerId="LiveId" clId="{17E509C0-6FA3-401A-8550-7AE85D85E8AE}" dt="2023-07-20T23:41:43.789" v="1027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0T23:45:15.087" v="1514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44:04.338" v="1270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17E509C0-6FA3-401A-8550-7AE85D85E8AE}" dt="2023-07-21T03:07:09.052" v="4795" actId="1076"/>
          <ac:grpSpMkLst>
            <pc:docMk/>
            <pc:sldMk cId="2328187967" sldId="380"/>
            <ac:grpSpMk id="26" creationId="{D0F3EAA3-CCCE-084C-8683-835BE14A5678}"/>
          </ac:grpSpMkLst>
        </pc:grpChg>
        <pc:grpChg chg="del">
          <ac:chgData name="代數白痴 顧" userId="316db6a4f7ef8138" providerId="LiveId" clId="{17E509C0-6FA3-401A-8550-7AE85D85E8AE}" dt="2023-07-20T23:39:59.254" v="846" actId="478"/>
          <ac:grpSpMkLst>
            <pc:docMk/>
            <pc:sldMk cId="2328187967" sldId="380"/>
            <ac:grpSpMk id="34" creationId="{5E70F412-D66A-8078-2DC6-9E18FD82969F}"/>
          </ac:grpSpMkLst>
        </pc:grpChg>
        <pc:inkChg chg="del">
          <ac:chgData name="代數白痴 顧" userId="316db6a4f7ef8138" providerId="LiveId" clId="{17E509C0-6FA3-401A-8550-7AE85D85E8AE}" dt="2023-07-20T23:30:12.819" v="1" actId="478"/>
          <ac:inkMkLst>
            <pc:docMk/>
            <pc:sldMk cId="2328187967" sldId="380"/>
            <ac:inkMk id="3" creationId="{BBADA09A-A0CA-9D0F-810D-D91D52066400}"/>
          </ac:inkMkLst>
        </pc:ink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6" creationId="{C88EB7A3-B62C-E331-3377-7C5923F40C2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8" creationId="{041CA15C-8C69-C3FE-E069-5E7DAB3F073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0" creationId="{34131B62-47D6-098F-7FBB-EC97AD7BAB2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3" creationId="{CC0A429E-EF64-DEA5-DE21-2C8C87DF62D5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5" creationId="{6B0A4563-3ED3-39FF-66E8-7AB6361D0CE0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7" creationId="{92C1FE05-DA45-3799-A836-780195C52DC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8" creationId="{F6BBF0F7-5F8E-3107-B9BF-A5B7081AAA96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9" creationId="{1B1FE6A4-C0FA-DD0D-CE06-42B74966730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0" creationId="{A8131586-4F7C-4F44-096E-E642C2F049FE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1" creationId="{05FDE124-7A78-05F3-61FA-313D419659BE}"/>
          </ac:cxnSpMkLst>
        </pc:cxnChg>
      </pc:sldChg>
      <pc:sldChg chg="delSp modSp mod delAnim modNotesTx">
        <pc:chgData name="代數白痴 顧" userId="316db6a4f7ef8138" providerId="LiveId" clId="{17E509C0-6FA3-401A-8550-7AE85D85E8AE}" dt="2023-07-21T03:29:20.464" v="7254" actId="20577"/>
        <pc:sldMkLst>
          <pc:docMk/>
          <pc:sldMk cId="1787025739" sldId="381"/>
        </pc:sldMkLst>
        <pc:spChg chg="del">
          <ac:chgData name="代數白痴 顧" userId="316db6a4f7ef8138" providerId="LiveId" clId="{17E509C0-6FA3-401A-8550-7AE85D85E8AE}" dt="2023-07-20T23:30:18.991" v="3" actId="478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17E509C0-6FA3-401A-8550-7AE85D85E8AE}" dt="2023-07-20T23:36:19.867" v="463" actId="478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7E509C0-6FA3-401A-8550-7AE85D85E8AE}" dt="2023-07-21T03:29:11.195" v="7253" actId="115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29:20.464" v="7254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38:41.059" v="840" actId="947"/>
          <ac:spMkLst>
            <pc:docMk/>
            <pc:sldMk cId="1787025739" sldId="381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0.480" v="0" actId="478"/>
          <ac:inkMkLst>
            <pc:docMk/>
            <pc:sldMk cId="1787025739" sldId="381"/>
            <ac:inkMk id="4" creationId="{D7C2315A-55D8-E0A3-7090-40F5954AFBBB}"/>
          </ac:inkMkLst>
        </pc:inkChg>
      </pc:sldChg>
    </pc:docChg>
  </pc:docChgLst>
  <pc:docChgLst>
    <pc:chgData name="代數白痴 顧" userId="316db6a4f7ef8138" providerId="LiveId" clId="{1536B497-2607-4580-A2F5-02860F073CFB}"/>
    <pc:docChg chg="custSel modSld sldOrd">
      <pc:chgData name="代數白痴 顧" userId="316db6a4f7ef8138" providerId="LiveId" clId="{1536B497-2607-4580-A2F5-02860F073CFB}" dt="2023-07-17T00:14:20.587" v="3050" actId="20577"/>
      <pc:docMkLst>
        <pc:docMk/>
      </pc:docMkLst>
      <pc:sldChg chg="addSp modSp modAnim modNotesTx">
        <pc:chgData name="代數白痴 顧" userId="316db6a4f7ef8138" providerId="LiveId" clId="{1536B497-2607-4580-A2F5-02860F073CFB}" dt="2023-07-17T00:14:20.587" v="3050" actId="20577"/>
        <pc:sldMkLst>
          <pc:docMk/>
          <pc:sldMk cId="2328187967" sldId="380"/>
        </pc:sldMkLst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0" creationId="{003B6F30-0BFE-9AD2-C7AD-BCFC1BDC751A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7" creationId="{74FFF650-38FA-D00F-335A-0FDBEE37E0F6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8" creationId="{F203158C-DDA1-BA89-0D55-7B61C5744E32}"/>
          </ac:spMkLst>
        </pc:spChg>
        <pc:grpChg chg="add mod">
          <ac:chgData name="代數白痴 顧" userId="316db6a4f7ef8138" providerId="LiveId" clId="{1536B497-2607-4580-A2F5-02860F073CFB}" dt="2023-07-16T23:57:07.453" v="2374" actId="164"/>
          <ac:grpSpMkLst>
            <pc:docMk/>
            <pc:sldMk cId="2328187967" sldId="380"/>
            <ac:grpSpMk id="3" creationId="{6570DCDE-BA9E-79A7-AF52-E02C17486A0E}"/>
          </ac:grpSpMkLst>
        </pc:grp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2" creationId="{16D34172-2E9C-9037-DF12-A2BF01D7CB78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9" creationId="{E2345C87-4419-8590-BC84-0D52756A3E73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4" creationId="{FB4173BA-D90A-6088-259D-4E8A078CFB00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5" creationId="{2EA0A479-F120-76DC-4B0D-B094B225BD9D}"/>
          </ac:cxnSpMkLst>
        </pc:cxnChg>
      </pc:sldChg>
      <pc:sldChg chg="addSp delSp modSp mod ord modAnim modNotesTx">
        <pc:chgData name="代數白痴 顧" userId="316db6a4f7ef8138" providerId="LiveId" clId="{1536B497-2607-4580-A2F5-02860F073CFB}" dt="2023-07-16T23:55:24.349" v="2313"/>
        <pc:sldMkLst>
          <pc:docMk/>
          <pc:sldMk cId="1787025739" sldId="381"/>
        </pc:sldMkLst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0" creationId="{BBDBB73F-CE8A-B3BE-B2CA-495E56A24D3E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1" creationId="{50506189-4E90-9C78-DA37-711247CC0FC3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3" creationId="{31EA800E-15F5-2874-E6BB-7020901E41F1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4" creationId="{D92FA005-09F6-26D9-29E8-E82D03C57150}"/>
          </ac:spMkLst>
        </pc:spChg>
        <pc:spChg chg="add mod">
          <ac:chgData name="代數白痴 顧" userId="316db6a4f7ef8138" providerId="LiveId" clId="{1536B497-2607-4580-A2F5-02860F073CFB}" dt="2023-07-16T23:44:45.283" v="414" actId="692"/>
          <ac:spMkLst>
            <pc:docMk/>
            <pc:sldMk cId="1787025739" sldId="381"/>
            <ac:spMk id="16" creationId="{820E319E-B702-D180-C250-5FDDCF87A381}"/>
          </ac:spMkLst>
        </pc:spChg>
        <pc:spChg chg="add mod">
          <ac:chgData name="代數白痴 顧" userId="316db6a4f7ef8138" providerId="LiveId" clId="{1536B497-2607-4580-A2F5-02860F073CFB}" dt="2023-07-16T23:45:04.785" v="422" actId="1076"/>
          <ac:spMkLst>
            <pc:docMk/>
            <pc:sldMk cId="1787025739" sldId="381"/>
            <ac:spMk id="17" creationId="{43BC5D8C-0AFF-4703-AB0C-266BE47A70F1}"/>
          </ac:spMkLst>
        </pc:spChg>
        <pc:spChg chg="add mod">
          <ac:chgData name="代數白痴 顧" userId="316db6a4f7ef8138" providerId="LiveId" clId="{1536B497-2607-4580-A2F5-02860F073CFB}" dt="2023-07-16T23:49:21.841" v="1067" actId="113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536B497-2607-4580-A2F5-02860F073CFB}" dt="2023-07-16T23:41:29.514" v="313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536B497-2607-4580-A2F5-02860F073CFB}" dt="2023-07-16T23:40:54.288" v="308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8" creationId="{CCAAB4E5-F67B-E2FB-DBE5-171B9F5D4120}"/>
          </ac:grpSpMkLst>
        </pc:gr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9" creationId="{1B8250F5-475F-721B-4961-F7F4932DDAE0}"/>
          </ac:grpSpMkLst>
        </pc:grpChg>
        <pc:cxnChg chg="add mod">
          <ac:chgData name="代數白痴 顧" userId="316db6a4f7ef8138" providerId="LiveId" clId="{1536B497-2607-4580-A2F5-02860F073CFB}" dt="2023-07-16T23:45:51.462" v="424" actId="164"/>
          <ac:cxnSpMkLst>
            <pc:docMk/>
            <pc:sldMk cId="1787025739" sldId="381"/>
            <ac:cxnSpMk id="4" creationId="{4D9D6C19-A1E3-A84D-1CCD-9FE9135565CE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6" creationId="{32A6FD81-D544-64C8-7665-65456ACD4500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8" creationId="{B6C46518-B61A-B29E-FE79-F854BBAC80F2}"/>
          </ac:cxnSpMkLst>
        </pc:cxnChg>
        <pc:cxnChg chg="add del mod">
          <ac:chgData name="代數白痴 顧" userId="316db6a4f7ef8138" providerId="LiveId" clId="{1536B497-2607-4580-A2F5-02860F073CFB}" dt="2023-07-16T23:42:46.418" v="338" actId="478"/>
          <ac:cxnSpMkLst>
            <pc:docMk/>
            <pc:sldMk cId="1787025739" sldId="381"/>
            <ac:cxnSpMk id="9" creationId="{64AC823C-0AD1-3447-CE12-DC21D094FA25}"/>
          </ac:cxnSpMkLst>
        </pc:cxnChg>
        <pc:cxnChg chg="add del mod">
          <ac:chgData name="代數白痴 顧" userId="316db6a4f7ef8138" providerId="LiveId" clId="{1536B497-2607-4580-A2F5-02860F073CFB}" dt="2023-07-16T23:43:39.489" v="367" actId="478"/>
          <ac:cxnSpMkLst>
            <pc:docMk/>
            <pc:sldMk cId="1787025739" sldId="381"/>
            <ac:cxnSpMk id="12" creationId="{856ECE22-79DA-E4E9-A3F6-FEAF6E0508BB}"/>
          </ac:cxnSpMkLst>
        </pc:cxnChg>
        <pc:cxnChg chg="add del mod">
          <ac:chgData name="代數白痴 顧" userId="316db6a4f7ef8138" providerId="LiveId" clId="{1536B497-2607-4580-A2F5-02860F073CFB}" dt="2023-07-16T23:44:25.850" v="411" actId="478"/>
          <ac:cxnSpMkLst>
            <pc:docMk/>
            <pc:sldMk cId="1787025739" sldId="381"/>
            <ac:cxnSpMk id="15" creationId="{13B053D6-DDE9-CDA0-FE34-3C7815E467D3}"/>
          </ac:cxnSpMkLst>
        </pc:cxnChg>
      </pc:sldChg>
    </pc:docChg>
  </pc:docChgLst>
  <pc:docChgLst>
    <pc:chgData name="代數白痴 顧" userId="316db6a4f7ef8138" providerId="LiveId" clId="{C79E73BE-1AA8-43E3-92E0-F6CD1C4F090E}"/>
    <pc:docChg chg="custSel modSld">
      <pc:chgData name="代數白痴 顧" userId="316db6a4f7ef8138" providerId="LiveId" clId="{C79E73BE-1AA8-43E3-92E0-F6CD1C4F090E}" dt="2023-07-19T14:40:35.336" v="39" actId="20577"/>
      <pc:docMkLst>
        <pc:docMk/>
      </pc:docMkLst>
      <pc:sldChg chg="delSp mod modNotesTx">
        <pc:chgData name="代數白痴 顧" userId="316db6a4f7ef8138" providerId="LiveId" clId="{C79E73BE-1AA8-43E3-92E0-F6CD1C4F090E}" dt="2023-07-19T14:40:35.336" v="39" actId="20577"/>
        <pc:sldMkLst>
          <pc:docMk/>
          <pc:sldMk cId="2873434386" sldId="379"/>
        </pc:sldMkLst>
        <pc:inkChg chg="del">
          <ac:chgData name="代數白痴 顧" userId="316db6a4f7ef8138" providerId="LiveId" clId="{C79E73BE-1AA8-43E3-92E0-F6CD1C4F090E}" dt="2023-07-19T14:40:23.739" v="2" actId="478"/>
          <ac:inkMkLst>
            <pc:docMk/>
            <pc:sldMk cId="2873434386" sldId="379"/>
            <ac:inkMk id="3" creationId="{BDC2DE26-B9F7-DE75-9675-19B37CCFE1F0}"/>
          </ac:inkMkLst>
        </pc:inkChg>
      </pc:sldChg>
      <pc:sldChg chg="delSp mod">
        <pc:chgData name="代數白痴 顧" userId="316db6a4f7ef8138" providerId="LiveId" clId="{C79E73BE-1AA8-43E3-92E0-F6CD1C4F090E}" dt="2023-07-19T14:39:37.691" v="1" actId="478"/>
        <pc:sldMkLst>
          <pc:docMk/>
          <pc:sldMk cId="2328187967" sldId="380"/>
        </pc:sldMkLst>
        <pc:inkChg chg="del">
          <ac:chgData name="代數白痴 顧" userId="316db6a4f7ef8138" providerId="LiveId" clId="{C79E73BE-1AA8-43E3-92E0-F6CD1C4F090E}" dt="2023-07-19T14:39:37.691" v="1" actId="478"/>
          <ac:inkMkLst>
            <pc:docMk/>
            <pc:sldMk cId="2328187967" sldId="380"/>
            <ac:inkMk id="3" creationId="{B5BB285B-13BF-B042-3E33-B601477250D3}"/>
          </ac:inkMkLst>
        </pc:inkChg>
      </pc:sldChg>
      <pc:sldChg chg="delSp mod">
        <pc:chgData name="代數白痴 顧" userId="316db6a4f7ef8138" providerId="LiveId" clId="{C79E73BE-1AA8-43E3-92E0-F6CD1C4F090E}" dt="2023-07-19T14:38:46.401" v="0" actId="478"/>
        <pc:sldMkLst>
          <pc:docMk/>
          <pc:sldMk cId="1787025739" sldId="381"/>
        </pc:sldMkLst>
        <pc:inkChg chg="del">
          <ac:chgData name="代數白痴 顧" userId="316db6a4f7ef8138" providerId="LiveId" clId="{C79E73BE-1AA8-43E3-92E0-F6CD1C4F090E}" dt="2023-07-19T14:38:46.401" v="0" actId="478"/>
          <ac:inkMkLst>
            <pc:docMk/>
            <pc:sldMk cId="1787025739" sldId="381"/>
            <ac:inkMk id="4" creationId="{29D8CB5D-0E04-D0B3-CAD4-8ABC3399C655}"/>
          </ac:inkMkLst>
        </pc:inkChg>
      </pc:sldChg>
    </pc:docChg>
  </pc:docChgLst>
  <pc:docChgLst>
    <pc:chgData name="代數白痴 顧" userId="316db6a4f7ef8138" providerId="LiveId" clId="{7BBE7DD6-230F-4743-B7B8-2194374ABF5F}"/>
    <pc:docChg chg="custSel modSld">
      <pc:chgData name="代數白痴 顧" userId="316db6a4f7ef8138" providerId="LiveId" clId="{7BBE7DD6-230F-4743-B7B8-2194374ABF5F}" dt="2023-09-04T05:47:01.494" v="35" actId="20577"/>
      <pc:docMkLst>
        <pc:docMk/>
      </pc:docMkLst>
      <pc:sldChg chg="addSp delSp modSp mod modNotesTx">
        <pc:chgData name="代數白痴 顧" userId="316db6a4f7ef8138" providerId="LiveId" clId="{7BBE7DD6-230F-4743-B7B8-2194374ABF5F}" dt="2023-09-04T05:46:55.123" v="33" actId="20577"/>
        <pc:sldMkLst>
          <pc:docMk/>
          <pc:sldMk cId="2873434386" sldId="379"/>
        </pc:sldMkLst>
        <pc:picChg chg="add mod">
          <ac:chgData name="代數白痴 顧" userId="316db6a4f7ef8138" providerId="LiveId" clId="{7BBE7DD6-230F-4743-B7B8-2194374ABF5F}" dt="2023-09-04T05:46:28.359" v="26" actId="1076"/>
          <ac:picMkLst>
            <pc:docMk/>
            <pc:sldMk cId="2873434386" sldId="379"/>
            <ac:picMk id="4" creationId="{C2C853F5-3089-1ED4-C91D-D56F39DC3129}"/>
          </ac:picMkLst>
        </pc:picChg>
        <pc:inkChg chg="del">
          <ac:chgData name="代數白痴 顧" userId="316db6a4f7ef8138" providerId="LiveId" clId="{7BBE7DD6-230F-4743-B7B8-2194374ABF5F}" dt="2023-09-04T05:46:11.526" v="22" actId="478"/>
          <ac:inkMkLst>
            <pc:docMk/>
            <pc:sldMk cId="2873434386" sldId="379"/>
            <ac:inkMk id="7" creationId="{89ADB3C7-5275-176D-6DE3-3F3A739D0A99}"/>
          </ac:inkMkLst>
        </pc:inkChg>
      </pc:sldChg>
      <pc:sldChg chg="modSp mod modNotesTx">
        <pc:chgData name="代數白痴 顧" userId="316db6a4f7ef8138" providerId="LiveId" clId="{7BBE7DD6-230F-4743-B7B8-2194374ABF5F}" dt="2023-09-04T05:46:09.309" v="21" actId="20577"/>
        <pc:sldMkLst>
          <pc:docMk/>
          <pc:sldMk cId="371298532" sldId="385"/>
        </pc:sldMkLst>
        <pc:spChg chg="mod">
          <ac:chgData name="代數白痴 顧" userId="316db6a4f7ef8138" providerId="LiveId" clId="{7BBE7DD6-230F-4743-B7B8-2194374ABF5F}" dt="2023-09-04T05:46:02.062" v="10" actId="1035"/>
          <ac:spMkLst>
            <pc:docMk/>
            <pc:sldMk cId="371298532" sldId="385"/>
            <ac:spMk id="2" creationId="{2ED883B7-7BB5-3569-0000-ECC75BEFD414}"/>
          </ac:spMkLst>
        </pc:spChg>
        <pc:spChg chg="mod">
          <ac:chgData name="代數白痴 顧" userId="316db6a4f7ef8138" providerId="LiveId" clId="{7BBE7DD6-230F-4743-B7B8-2194374ABF5F}" dt="2023-09-04T05:46:06.804" v="20" actId="1036"/>
          <ac:spMkLst>
            <pc:docMk/>
            <pc:sldMk cId="371298532" sldId="385"/>
            <ac:spMk id="3" creationId="{A311B9A1-95D9-A550-47C6-120E0CCB4AD0}"/>
          </ac:spMkLst>
        </pc:spChg>
      </pc:sldChg>
      <pc:sldChg chg="addSp delSp modSp mod delAnim modNotesTx">
        <pc:chgData name="代數白痴 顧" userId="316db6a4f7ef8138" providerId="LiveId" clId="{7BBE7DD6-230F-4743-B7B8-2194374ABF5F}" dt="2023-09-04T05:46:58.015" v="34" actId="20577"/>
        <pc:sldMkLst>
          <pc:docMk/>
          <pc:sldMk cId="754667137" sldId="386"/>
        </pc:sldMkLst>
        <pc:grpChg chg="del">
          <ac:chgData name="代數白痴 顧" userId="316db6a4f7ef8138" providerId="LiveId" clId="{7BBE7DD6-230F-4743-B7B8-2194374ABF5F}" dt="2023-09-04T05:46:34.102" v="27" actId="478"/>
          <ac:grpSpMkLst>
            <pc:docMk/>
            <pc:sldMk cId="754667137" sldId="386"/>
            <ac:grpSpMk id="11" creationId="{9554DB7C-0D20-AD1A-AAD4-D3D6293426AF}"/>
          </ac:grpSpMkLst>
        </pc:grpChg>
        <pc:picChg chg="add mod">
          <ac:chgData name="代數白痴 顧" userId="316db6a4f7ef8138" providerId="LiveId" clId="{7BBE7DD6-230F-4743-B7B8-2194374ABF5F}" dt="2023-09-04T05:46:37.656" v="29" actId="1076"/>
          <ac:picMkLst>
            <pc:docMk/>
            <pc:sldMk cId="754667137" sldId="386"/>
            <ac:picMk id="3" creationId="{1B1DDF81-9753-7403-3339-C2EAC39AC68B}"/>
          </ac:picMkLst>
        </pc:picChg>
      </pc:sldChg>
      <pc:sldChg chg="addSp delSp modSp mod modNotesTx">
        <pc:chgData name="代數白痴 顧" userId="316db6a4f7ef8138" providerId="LiveId" clId="{7BBE7DD6-230F-4743-B7B8-2194374ABF5F}" dt="2023-09-04T05:47:01.494" v="35" actId="20577"/>
        <pc:sldMkLst>
          <pc:docMk/>
          <pc:sldMk cId="731354489" sldId="387"/>
        </pc:sldMkLst>
        <pc:picChg chg="add mod">
          <ac:chgData name="代數白痴 顧" userId="316db6a4f7ef8138" providerId="LiveId" clId="{7BBE7DD6-230F-4743-B7B8-2194374ABF5F}" dt="2023-09-04T05:46:45.448" v="32" actId="1076"/>
          <ac:picMkLst>
            <pc:docMk/>
            <pc:sldMk cId="731354489" sldId="387"/>
            <ac:picMk id="3" creationId="{B0B4CAFD-9B87-4D6D-1A38-62C2EF3CB199}"/>
          </ac:picMkLst>
        </pc:picChg>
        <pc:inkChg chg="del">
          <ac:chgData name="代數白痴 顧" userId="316db6a4f7ef8138" providerId="LiveId" clId="{7BBE7DD6-230F-4743-B7B8-2194374ABF5F}" dt="2023-09-04T05:46:42.190" v="30" actId="478"/>
          <ac:inkMkLst>
            <pc:docMk/>
            <pc:sldMk cId="731354489" sldId="387"/>
            <ac:inkMk id="16" creationId="{E3C40A5F-C9AA-3275-1FA4-DC37C5CF0D00}"/>
          </ac:inkMkLst>
        </pc:inkChg>
      </pc:sldChg>
    </pc:docChg>
  </pc:docChgLst>
  <pc:docChgLst>
    <pc:chgData name="代數白痴 顧" userId="316db6a4f7ef8138" providerId="LiveId" clId="{ADA79A59-51F9-4CD5-AB44-E557C118F215}"/>
    <pc:docChg chg="undo custSel delSld modSld sldOrd">
      <pc:chgData name="代數白痴 顧" userId="316db6a4f7ef8138" providerId="LiveId" clId="{ADA79A59-51F9-4CD5-AB44-E557C118F215}" dt="2023-07-31T01:32:36.425" v="10920" actId="20577"/>
      <pc:docMkLst>
        <pc:docMk/>
      </pc:docMkLst>
      <pc:sldChg chg="addSp modSp mod ord modAnim modNotesTx">
        <pc:chgData name="代數白痴 顧" userId="316db6a4f7ef8138" providerId="LiveId" clId="{ADA79A59-51F9-4CD5-AB44-E557C118F215}" dt="2023-07-31T00:55:45.003" v="5793" actId="20577"/>
        <pc:sldMkLst>
          <pc:docMk/>
          <pc:sldMk cId="2873434386" sldId="379"/>
        </pc:sldMkLst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4" creationId="{75D118FD-00DC-A7EF-4271-A39211494CCE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5" creationId="{68944F57-C000-3BFA-8BE5-5DF81F9FD830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6" creationId="{7D7AED1B-E30E-63C6-E7CA-EF54EB800F55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9" creationId="{38188A9B-E613-CF29-8FF6-5CD1C7809C38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10" creationId="{AF3890B4-94CC-5D6D-C332-E53D8DF53DB3}"/>
          </ac:spMkLst>
        </pc:spChg>
        <pc:spChg chg="mod">
          <ac:chgData name="代數白痴 顧" userId="316db6a4f7ef8138" providerId="LiveId" clId="{ADA79A59-51F9-4CD5-AB44-E557C118F215}" dt="2023-07-30T23:41:33.914" v="388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45:09.270" v="447" actId="20577"/>
          <ac:spMkLst>
            <pc:docMk/>
            <pc:sldMk cId="2873434386" sldId="379"/>
            <ac:spMk id="89" creationId="{9E8FE398-ED8E-E5DE-BD50-E0471252FAF6}"/>
          </ac:spMkLst>
        </pc:spChg>
        <pc:grpChg chg="mod">
          <ac:chgData name="代數白痴 顧" userId="316db6a4f7ef8138" providerId="LiveId" clId="{ADA79A59-51F9-4CD5-AB44-E557C118F215}" dt="2023-07-30T23:41:37.494" v="390" actId="1076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51:54.776" v="5348" actId="1076"/>
          <ac:grpSpMkLst>
            <pc:docMk/>
            <pc:sldMk cId="2873434386" sldId="379"/>
            <ac:grpSpMk id="3" creationId="{1C66F9A2-4DEC-2920-8048-3D184BC42562}"/>
          </ac:grpSpMkLst>
        </pc:grp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7" creationId="{E62864BC-D157-96C5-C4CB-7AE27F9EA17F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8" creationId="{BE2B66DB-E9EA-8421-868B-90470546A03E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2" creationId="{C1541499-3CCB-60C1-2C57-8CE6D5C63725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3" creationId="{4A61FE19-185D-329C-663C-35E0E62CCEFA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4" creationId="{6A997A89-CE04-4998-BB3A-A6DE9710A2E3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5" creationId="{84E529D8-19FA-D513-40FA-1E99FFB3A9BA}"/>
          </ac:cxnSpMkLst>
        </pc:cxnChg>
      </pc:sldChg>
      <pc:sldChg chg="addSp delSp modSp del mod modAnim">
        <pc:chgData name="代數白痴 顧" userId="316db6a4f7ef8138" providerId="LiveId" clId="{ADA79A59-51F9-4CD5-AB44-E557C118F215}" dt="2023-07-31T01:03:21.802" v="7136" actId="2696"/>
        <pc:sldMkLst>
          <pc:docMk/>
          <pc:sldMk cId="2328187967" sldId="380"/>
        </pc:sldMkLst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4" creationId="{B4786A36-7515-CCC1-B64F-116DF25B017B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5" creationId="{969F9C4A-5A26-D28D-1258-A9005E48F854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6" creationId="{C164B511-83D4-E40C-57F9-1CF73BC40B2D}"/>
          </ac:spMkLst>
        </pc:spChg>
        <pc:spChg chg="del">
          <ac:chgData name="代數白痴 顧" userId="316db6a4f7ef8138" providerId="LiveId" clId="{ADA79A59-51F9-4CD5-AB44-E557C118F215}" dt="2023-07-31T00:47:52.779" v="5139" actId="478"/>
          <ac:spMkLst>
            <pc:docMk/>
            <pc:sldMk cId="2328187967" sldId="380"/>
            <ac:spMk id="7" creationId="{D659F560-E500-299D-4958-544B6B6A3120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0" creationId="{696ECE7B-F59D-3200-7AB4-E30A8BC3607A}"/>
          </ac:spMkLst>
        </pc:spChg>
        <pc:spChg chg="add mod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1" creationId="{575DE90A-B84F-75CA-1613-E1CB8C1CB152}"/>
          </ac:spMkLst>
        </pc:spChg>
        <pc:grpChg chg="del">
          <ac:chgData name="代數白痴 顧" userId="316db6a4f7ef8138" providerId="LiveId" clId="{ADA79A59-51F9-4CD5-AB44-E557C118F215}" dt="2023-07-31T00:49:45.343" v="5211" actId="165"/>
          <ac:grpSpMkLst>
            <pc:docMk/>
            <pc:sldMk cId="2328187967" sldId="380"/>
            <ac:grpSpMk id="3" creationId="{ABDEF539-2117-72E6-9CEB-1E5F19BC627D}"/>
          </ac:grpSpMkLst>
        </pc:grpChg>
        <pc:grpChg chg="add mod">
          <ac:chgData name="代數白痴 顧" userId="316db6a4f7ef8138" providerId="LiveId" clId="{ADA79A59-51F9-4CD5-AB44-E557C118F215}" dt="2023-07-31T00:51:45.665" v="5346" actId="164"/>
          <ac:grpSpMkLst>
            <pc:docMk/>
            <pc:sldMk cId="2328187967" sldId="380"/>
            <ac:grpSpMk id="20" creationId="{7D59E40A-B1BD-AC5D-B21E-76AB193E6891}"/>
          </ac:grpSpMkLst>
        </pc:grp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8" creationId="{19A24DE9-BBFE-6639-7D50-AA637D88184D}"/>
          </ac:cxnSpMkLst>
        </pc:cxn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9" creationId="{A89BE5E4-7815-1988-C9AC-FACE3AA7D7BB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3" creationId="{7A77CD27-8672-E801-7926-C982266C76FA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5" creationId="{552212BE-B642-FB00-F47F-475A3C1C1A9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7" creationId="{582703F2-FA21-0ECB-4B10-0BA5EDF27AE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8" creationId="{4146E321-70B7-F6BE-A29E-8A8C8A688A49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9" creationId="{24543944-36A6-84FA-0D85-C49497F3280C}"/>
          </ac:cxnSpMkLst>
        </pc:cxnChg>
      </pc:sldChg>
      <pc:sldChg chg="del">
        <pc:chgData name="代數白痴 顧" userId="316db6a4f7ef8138" providerId="LiveId" clId="{ADA79A59-51F9-4CD5-AB44-E557C118F215}" dt="2023-07-31T01:03:21.802" v="7136" actId="2696"/>
        <pc:sldMkLst>
          <pc:docMk/>
          <pc:sldMk cId="1787025739" sldId="381"/>
        </pc:sldMkLst>
      </pc:sldChg>
      <pc:sldChg chg="addSp delSp modSp mod ord delAnim modAnim modNotesTx">
        <pc:chgData name="代數白痴 顧" userId="316db6a4f7ef8138" providerId="LiveId" clId="{ADA79A59-51F9-4CD5-AB44-E557C118F215}" dt="2023-07-31T01:03:07.296" v="7135" actId="20577"/>
        <pc:sldMkLst>
          <pc:docMk/>
          <pc:sldMk cId="2498798070" sldId="382"/>
        </pc:sldMkLst>
        <pc:spChg chg="add mod">
          <ac:chgData name="代數白痴 顧" userId="316db6a4f7ef8138" providerId="LiveId" clId="{ADA79A59-51F9-4CD5-AB44-E557C118F215}" dt="2023-07-31T00:59:45.036" v="6426" actId="692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A79A59-51F9-4CD5-AB44-E557C118F215}" dt="2023-07-31T00:02:12.906" v="1544" actId="404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56:30.895" v="1181" actId="20577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0T23:56:07.299" v="1040" actId="20577"/>
          <ac:spMkLst>
            <pc:docMk/>
            <pc:sldMk cId="2498798070" sldId="382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0T23:56:38.555" v="1182" actId="164"/>
          <ac:grpSpMkLst>
            <pc:docMk/>
            <pc:sldMk cId="2498798070" sldId="382"/>
            <ac:grpSpMk id="2" creationId="{9204BB33-F861-B3E8-E94D-762DF3B9352D}"/>
          </ac:grpSpMkLst>
        </pc:grpChg>
        <pc:grpChg chg="del">
          <ac:chgData name="代數白痴 顧" userId="316db6a4f7ef8138" providerId="LiveId" clId="{ADA79A59-51F9-4CD5-AB44-E557C118F215}" dt="2023-07-30T23:46:17.720" v="450" actId="478"/>
          <ac:grpSpMkLst>
            <pc:docMk/>
            <pc:sldMk cId="2498798070" sldId="382"/>
            <ac:grpSpMk id="12" creationId="{AE17A8F8-8DC4-41D6-9867-7BE71B872AA2}"/>
          </ac:grpSpMkLst>
        </pc:grpChg>
        <pc:grpChg chg="add mod">
          <ac:chgData name="代數白痴 顧" userId="316db6a4f7ef8138" providerId="LiveId" clId="{ADA79A59-51F9-4CD5-AB44-E557C118F215}" dt="2023-07-30T23:56:42.225" v="1195" actId="1036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A79A59-51F9-4CD5-AB44-E557C118F215}" dt="2023-07-30T23:48:35.854" v="468" actId="1036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A79A59-51F9-4CD5-AB44-E557C118F215}" dt="2023-07-30T23:49:50.180" v="563" actId="1036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add mod">
          <ac:chgData name="代數白痴 顧" userId="316db6a4f7ef8138" providerId="LiveId" clId="{ADA79A59-51F9-4CD5-AB44-E557C118F215}" dt="2023-07-30T23:50:31.409" v="606" actId="1035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add del mod">
          <ac:chgData name="代數白痴 顧" userId="316db6a4f7ef8138" providerId="LiveId" clId="{ADA79A59-51F9-4CD5-AB44-E557C118F215}" dt="2023-07-30T23:55:57.311" v="1039" actId="478"/>
          <ac:cxnSpMkLst>
            <pc:docMk/>
            <pc:sldMk cId="2498798070" sldId="382"/>
            <ac:cxnSpMk id="6" creationId="{B926BD32-8E9B-D219-9670-EB071C1F4E3D}"/>
          </ac:cxnSpMkLst>
        </pc:cxnChg>
      </pc:sldChg>
      <pc:sldChg chg="addSp delSp modSp mod ord modAnim modNotesTx">
        <pc:chgData name="代數白痴 顧" userId="316db6a4f7ef8138" providerId="LiveId" clId="{ADA79A59-51F9-4CD5-AB44-E557C118F215}" dt="2023-07-31T01:18:29.534" v="8792" actId="20577"/>
        <pc:sldMkLst>
          <pc:docMk/>
          <pc:sldMk cId="1783578233" sldId="383"/>
        </pc:sldMkLst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5" creationId="{2BF4656E-B193-7184-3288-1A63B6EB1E1A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6" creationId="{1BFB91A8-2999-B5E8-51F5-9B789A679331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7" creationId="{184865D8-43CF-3D67-0217-0F6F06CDE3A7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8" creationId="{BC1A1DDD-E960-6AB9-2C61-46F375D0B495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9" creationId="{90528045-0D86-E7E3-7CFE-0CC14256C84C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20" creationId="{8C33D2A4-ADB2-6287-D295-C0A3E2645452}"/>
          </ac:spMkLst>
        </pc:spChg>
        <pc:spChg chg="add mod">
          <ac:chgData name="代數白痴 顧" userId="316db6a4f7ef8138" providerId="LiveId" clId="{ADA79A59-51F9-4CD5-AB44-E557C118F215}" dt="2023-07-31T01:17:17.386" v="8624" actId="113"/>
          <ac:spMkLst>
            <pc:docMk/>
            <pc:sldMk cId="1783578233" sldId="383"/>
            <ac:spMk id="40" creationId="{6B45E5C3-92F8-3388-9675-F42011B8CADD}"/>
          </ac:spMkLst>
        </pc:spChg>
        <pc:spChg chg="mod">
          <ac:chgData name="代數白痴 顧" userId="316db6a4f7ef8138" providerId="LiveId" clId="{ADA79A59-51F9-4CD5-AB44-E557C118F215}" dt="2023-07-31T00:02:49.539" v="1603" actId="20577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22:43.305" v="2360" actId="20577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23:10.341" v="2376" actId="20577"/>
          <ac:spMkLst>
            <pc:docMk/>
            <pc:sldMk cId="1783578233" sldId="383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39" creationId="{4D70B94C-039E-5D5A-C7F5-212E451167AB}"/>
          </ac:grpSpMkLst>
        </pc:grpChg>
        <pc:graphicFrameChg chg="add mod">
          <ac:chgData name="代數白痴 顧" userId="316db6a4f7ef8138" providerId="LiveId" clId="{ADA79A59-51F9-4CD5-AB44-E557C118F215}" dt="2023-07-30T23:59:59.056" v="1387" actId="1037"/>
          <ac:graphicFrameMkLst>
            <pc:docMk/>
            <pc:sldMk cId="1783578233" sldId="383"/>
            <ac:graphicFrameMk id="4" creationId="{0829BD26-84A4-C6FF-3EEB-1CC6FEA6E247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8" creationId="{6C79DA09-D366-6927-1FD5-B3372363F44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9" creationId="{18DE1BFF-E6E5-D160-DC4F-F6F53184BE3D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2" creationId="{734A72D1-BC11-F075-F12C-B96BD239F9E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6" creationId="{D210513E-25E5-49AA-0822-247A4F6B4CA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7" creationId="{6EBF2DC6-18A0-DCA8-4B5D-4E2946822D5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8" creationId="{AC4898CA-660B-4DD7-F2BA-7F0C6BD3434B}"/>
          </ac:graphicFrameMkLst>
        </pc:graphicFrameChg>
        <pc:picChg chg="add del mod">
          <ac:chgData name="代數白痴 顧" userId="316db6a4f7ef8138" providerId="LiveId" clId="{ADA79A59-51F9-4CD5-AB44-E557C118F215}" dt="2023-07-31T00:13:31.807" v="1746" actId="478"/>
          <ac:picMkLst>
            <pc:docMk/>
            <pc:sldMk cId="1783578233" sldId="383"/>
            <ac:picMk id="5" creationId="{5861A550-94B0-AA93-7152-E712FC38DBD2}"/>
          </ac:picMkLst>
        </pc:pic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7" creationId="{9264BA47-A640-D950-2772-FFBA17A348F5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9" creationId="{0FA1D9D0-C1C3-05CB-B85F-610F3E623E9E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1" creationId="{B32ECD13-24BB-89DC-0467-E850F77BC79C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2" creationId="{3A6DA850-C4F5-251A-51E7-CB45977312A1}"/>
          </ac:cxnSpMkLst>
        </pc:cxnChg>
        <pc:cxnChg chg="add del mod">
          <ac:chgData name="代數白痴 顧" userId="316db6a4f7ef8138" providerId="LiveId" clId="{ADA79A59-51F9-4CD5-AB44-E557C118F215}" dt="2023-07-31T00:11:36.535" v="1646" actId="478"/>
          <ac:cxnSpMkLst>
            <pc:docMk/>
            <pc:sldMk cId="1783578233" sldId="383"/>
            <ac:cxnSpMk id="14" creationId="{2E9B6A43-FBF0-8266-43F8-9E11105190E9}"/>
          </ac:cxnSpMkLst>
        </pc:cxnChg>
        <pc:cxnChg chg="add del mod">
          <ac:chgData name="代數白痴 顧" userId="316db6a4f7ef8138" providerId="LiveId" clId="{ADA79A59-51F9-4CD5-AB44-E557C118F215}" dt="2023-07-31T00:13:28.413" v="1745" actId="478"/>
          <ac:cxnSpMkLst>
            <pc:docMk/>
            <pc:sldMk cId="1783578233" sldId="383"/>
            <ac:cxnSpMk id="22" creationId="{2CF5223C-081E-89DD-014B-5E207B1DCDA3}"/>
          </ac:cxnSpMkLst>
        </pc:cxnChg>
        <pc:cxnChg chg="add mod">
          <ac:chgData name="代數白痴 顧" userId="316db6a4f7ef8138" providerId="LiveId" clId="{ADA79A59-51F9-4CD5-AB44-E557C118F215}" dt="2023-07-31T00:14:30.827" v="1792" actId="1038"/>
          <ac:cxnSpMkLst>
            <pc:docMk/>
            <pc:sldMk cId="1783578233" sldId="383"/>
            <ac:cxnSpMk id="25" creationId="{B0DEC079-7E91-9AED-39E2-9D433DE7BC83}"/>
          </ac:cxnSpMkLst>
        </pc:cxnChg>
        <pc:cxnChg chg="add mod">
          <ac:chgData name="代數白痴 顧" userId="316db6a4f7ef8138" providerId="LiveId" clId="{ADA79A59-51F9-4CD5-AB44-E557C118F215}" dt="2023-07-31T00:14:37.740" v="1858" actId="1038"/>
          <ac:cxnSpMkLst>
            <pc:docMk/>
            <pc:sldMk cId="1783578233" sldId="383"/>
            <ac:cxnSpMk id="26" creationId="{F1DA98B0-A598-6381-26CB-27A7766EF068}"/>
          </ac:cxnSpMkLst>
        </pc:cxnChg>
        <pc:cxnChg chg="add mod">
          <ac:chgData name="代數白痴 顧" userId="316db6a4f7ef8138" providerId="LiveId" clId="{ADA79A59-51F9-4CD5-AB44-E557C118F215}" dt="2023-07-31T00:14:46.650" v="1939" actId="1038"/>
          <ac:cxnSpMkLst>
            <pc:docMk/>
            <pc:sldMk cId="1783578233" sldId="383"/>
            <ac:cxnSpMk id="27" creationId="{4D0310D0-1A64-89B9-80B8-523272DC355F}"/>
          </ac:cxnSpMkLst>
        </pc:cxnChg>
        <pc:cxnChg chg="add del mod">
          <ac:chgData name="代數白痴 顧" userId="316db6a4f7ef8138" providerId="LiveId" clId="{ADA79A59-51F9-4CD5-AB44-E557C118F215}" dt="2023-07-31T00:17:24.667" v="2190" actId="478"/>
          <ac:cxnSpMkLst>
            <pc:docMk/>
            <pc:sldMk cId="1783578233" sldId="383"/>
            <ac:cxnSpMk id="31" creationId="{D315712E-E322-B6C2-56EE-2B232E5664ED}"/>
          </ac:cxnSpMkLst>
        </pc:cxnChg>
        <pc:cxnChg chg="add del mod">
          <ac:chgData name="代數白痴 顧" userId="316db6a4f7ef8138" providerId="LiveId" clId="{ADA79A59-51F9-4CD5-AB44-E557C118F215}" dt="2023-07-31T00:23:14.171" v="2377" actId="478"/>
          <ac:cxnSpMkLst>
            <pc:docMk/>
            <pc:sldMk cId="1783578233" sldId="383"/>
            <ac:cxnSpMk id="34" creationId="{00B2CFFC-B776-909E-2687-44C9F7E2E263}"/>
          </ac:cxnSpMkLst>
        </pc:cxnChg>
      </pc:sldChg>
      <pc:sldChg chg="addSp delSp modSp mod ord delAnim modAnim modNotesTx">
        <pc:chgData name="代數白痴 顧" userId="316db6a4f7ef8138" providerId="LiveId" clId="{ADA79A59-51F9-4CD5-AB44-E557C118F215}" dt="2023-07-31T01:32:36.425" v="10920" actId="20577"/>
        <pc:sldMkLst>
          <pc:docMk/>
          <pc:sldMk cId="1994629586" sldId="384"/>
        </pc:sldMkLst>
        <pc:spChg chg="add mod">
          <ac:chgData name="代數白痴 顧" userId="316db6a4f7ef8138" providerId="LiveId" clId="{ADA79A59-51F9-4CD5-AB44-E557C118F215}" dt="2023-07-31T01:26:03.993" v="9451" actId="14100"/>
          <ac:spMkLst>
            <pc:docMk/>
            <pc:sldMk cId="1994629586" sldId="384"/>
            <ac:spMk id="12" creationId="{255C4973-C74B-0314-8927-6B04860AAE29}"/>
          </ac:spMkLst>
        </pc:spChg>
        <pc:spChg chg="add del mod ord">
          <ac:chgData name="代數白痴 顧" userId="316db6a4f7ef8138" providerId="LiveId" clId="{ADA79A59-51F9-4CD5-AB44-E557C118F215}" dt="2023-07-31T01:25:13.590" v="9436" actId="478"/>
          <ac:spMkLst>
            <pc:docMk/>
            <pc:sldMk cId="1994629586" sldId="384"/>
            <ac:spMk id="13" creationId="{862251B9-92D3-A45C-BFAD-E448721FB6CC}"/>
          </ac:spMkLst>
        </pc:spChg>
        <pc:spChg chg="add del mod">
          <ac:chgData name="代數白痴 顧" userId="316db6a4f7ef8138" providerId="LiveId" clId="{ADA79A59-51F9-4CD5-AB44-E557C118F215}" dt="2023-07-31T01:22:11.749" v="9403" actId="478"/>
          <ac:spMkLst>
            <pc:docMk/>
            <pc:sldMk cId="1994629586" sldId="384"/>
            <ac:spMk id="14" creationId="{6D9472A7-C019-3341-0B4C-37DB4B3B9FCD}"/>
          </ac:spMkLst>
        </pc:spChg>
        <pc:spChg chg="add del mod">
          <ac:chgData name="代數白痴 顧" userId="316db6a4f7ef8138" providerId="LiveId" clId="{ADA79A59-51F9-4CD5-AB44-E557C118F215}" dt="2023-07-31T01:22:11.076" v="9402" actId="478"/>
          <ac:spMkLst>
            <pc:docMk/>
            <pc:sldMk cId="1994629586" sldId="384"/>
            <ac:spMk id="15" creationId="{6A1F8914-6731-B81E-883A-F7F4D5FEDC72}"/>
          </ac:spMkLst>
        </pc:spChg>
        <pc:spChg chg="add del mod">
          <ac:chgData name="代數白痴 顧" userId="316db6a4f7ef8138" providerId="LiveId" clId="{ADA79A59-51F9-4CD5-AB44-E557C118F215}" dt="2023-07-31T01:25:12.958" v="9435" actId="478"/>
          <ac:spMkLst>
            <pc:docMk/>
            <pc:sldMk cId="1994629586" sldId="384"/>
            <ac:spMk id="20" creationId="{EC07B61C-7C14-4F6C-CB85-3266DDDED16E}"/>
          </ac:spMkLst>
        </pc:spChg>
        <pc:spChg chg="add mod">
          <ac:chgData name="代數白痴 顧" userId="316db6a4f7ef8138" providerId="LiveId" clId="{ADA79A59-51F9-4CD5-AB44-E557C118F215}" dt="2023-07-31T01:25:39.095" v="9443" actId="1076"/>
          <ac:spMkLst>
            <pc:docMk/>
            <pc:sldMk cId="1994629586" sldId="384"/>
            <ac:spMk id="21" creationId="{D42EE766-8F66-A52B-281A-3D2CAE76DE2B}"/>
          </ac:spMkLst>
        </pc:spChg>
        <pc:spChg chg="add mod">
          <ac:chgData name="代數白痴 顧" userId="316db6a4f7ef8138" providerId="LiveId" clId="{ADA79A59-51F9-4CD5-AB44-E557C118F215}" dt="2023-07-31T01:25:55.272" v="9450" actId="1076"/>
          <ac:spMkLst>
            <pc:docMk/>
            <pc:sldMk cId="1994629586" sldId="384"/>
            <ac:spMk id="22" creationId="{23F31A13-073F-57DE-AE21-C9097B702EF9}"/>
          </ac:spMkLst>
        </pc:spChg>
        <pc:spChg chg="mod">
          <ac:chgData name="代數白痴 顧" userId="316db6a4f7ef8138" providerId="LiveId" clId="{ADA79A59-51F9-4CD5-AB44-E557C118F215}" dt="2023-07-31T00:27:15.420" v="2805" actId="20577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30:01.778" v="3148" actId="14100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31:16.879" v="3153" actId="113"/>
          <ac:spMkLst>
            <pc:docMk/>
            <pc:sldMk cId="1994629586" sldId="384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11" creationId="{DE292434-F5D6-00B3-ADEF-46138FB8A5AD}"/>
          </ac:grpSpMkLst>
        </pc:grpChg>
        <pc:graphicFrameChg chg="add mod">
          <ac:chgData name="代數白痴 顧" userId="316db6a4f7ef8138" providerId="LiveId" clId="{ADA79A59-51F9-4CD5-AB44-E557C118F215}" dt="2023-07-31T00:24:43.675" v="2425" actId="1038"/>
          <ac:graphicFrameMkLst>
            <pc:docMk/>
            <pc:sldMk cId="1994629586" sldId="384"/>
            <ac:graphicFrameMk id="3" creationId="{B0145975-B8EB-1B2D-05C0-E9CF3362E218}"/>
          </ac:graphicFrameMkLst>
        </pc:graphicFrameChg>
        <pc:graphicFrameChg chg="add mod">
          <ac:chgData name="代數白痴 顧" userId="316db6a4f7ef8138" providerId="LiveId" clId="{ADA79A59-51F9-4CD5-AB44-E557C118F215}" dt="2023-07-31T00:25:30.549" v="2486" actId="1036"/>
          <ac:graphicFrameMkLst>
            <pc:docMk/>
            <pc:sldMk cId="1994629586" sldId="384"/>
            <ac:graphicFrameMk id="4" creationId="{796FC448-F120-8B8C-0232-727A638B53D0}"/>
          </ac:graphicFrameMkLst>
        </pc:graphicFrameChg>
        <pc:graphicFrameChg chg="add mod">
          <ac:chgData name="代數白痴 顧" userId="316db6a4f7ef8138" providerId="LiveId" clId="{ADA79A59-51F9-4CD5-AB44-E557C118F215}" dt="2023-07-31T00:26:36.300" v="2660" actId="1037"/>
          <ac:graphicFrameMkLst>
            <pc:docMk/>
            <pc:sldMk cId="1994629586" sldId="384"/>
            <ac:graphicFrameMk id="7" creationId="{AFBEA69B-1FD5-077D-A125-A99281D5C4D4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9" creationId="{CA49C335-D032-AAE5-1CB2-1F883F98D911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10" creationId="{9F6A59EF-7D39-2EC2-EB01-BDDAF3C52973}"/>
          </ac:graphicFrameMkLst>
        </pc:graphicFrameChg>
        <pc:cxnChg chg="add del mod">
          <ac:chgData name="代數白痴 顧" userId="316db6a4f7ef8138" providerId="LiveId" clId="{ADA79A59-51F9-4CD5-AB44-E557C118F215}" dt="2023-07-31T00:31:33.402" v="3156" actId="478"/>
          <ac:cxnSpMkLst>
            <pc:docMk/>
            <pc:sldMk cId="1994629586" sldId="384"/>
            <ac:cxnSpMk id="6" creationId="{E2BBBDCC-BF92-7232-A7E8-2DB4F1CE6CB6}"/>
          </ac:cxnSpMkLst>
        </pc:cxnChg>
        <pc:cxnChg chg="add del mod">
          <ac:chgData name="代數白痴 顧" userId="316db6a4f7ef8138" providerId="LiveId" clId="{ADA79A59-51F9-4CD5-AB44-E557C118F215}" dt="2023-07-31T00:31:32.092" v="3155" actId="478"/>
          <ac:cxnSpMkLst>
            <pc:docMk/>
            <pc:sldMk cId="1994629586" sldId="384"/>
            <ac:cxnSpMk id="8" creationId="{6654A974-DCEC-082C-F36D-BD40D2D1A0A1}"/>
          </ac:cxnSpMkLst>
        </pc:cxnChg>
        <pc:cxnChg chg="add del mod">
          <ac:chgData name="代數白痴 顧" userId="316db6a4f7ef8138" providerId="LiveId" clId="{ADA79A59-51F9-4CD5-AB44-E557C118F215}" dt="2023-07-31T01:24:24.239" v="9430" actId="478"/>
          <ac:cxnSpMkLst>
            <pc:docMk/>
            <pc:sldMk cId="1994629586" sldId="384"/>
            <ac:cxnSpMk id="17" creationId="{980A7BE4-4833-6449-4289-39A405C1C12D}"/>
          </ac:cxnSpMkLst>
        </pc:cxnChg>
        <pc:cxnChg chg="add del mod">
          <ac:chgData name="代數白痴 顧" userId="316db6a4f7ef8138" providerId="LiveId" clId="{ADA79A59-51F9-4CD5-AB44-E557C118F215}" dt="2023-07-31T01:24:25.017" v="9431" actId="478"/>
          <ac:cxnSpMkLst>
            <pc:docMk/>
            <pc:sldMk cId="1994629586" sldId="384"/>
            <ac:cxnSpMk id="19" creationId="{3B18102F-A5E0-7F2B-B99A-8DAF25625DCB}"/>
          </ac:cxnSpMkLst>
        </pc:cxnChg>
      </pc:sldChg>
    </pc:docChg>
  </pc:docChgLst>
  <pc:docChgLst>
    <pc:chgData name="代數白痴 顧" userId="316db6a4f7ef8138" providerId="LiveId" clId="{C067FEA5-8DB9-44DF-ABF0-BE58BC47F2AE}"/>
    <pc:docChg chg="undo custSel addSld delSld modSld sldOrd modMainMaster">
      <pc:chgData name="代數白痴 顧" userId="316db6a4f7ef8138" providerId="LiveId" clId="{C067FEA5-8DB9-44DF-ABF0-BE58BC47F2AE}" dt="2023-08-05T10:35:31.659" v="2413" actId="20577"/>
      <pc:docMkLst>
        <pc:docMk/>
      </pc:docMkLst>
      <pc:sldChg chg="addSp modSp mod">
        <pc:chgData name="代數白痴 顧" userId="316db6a4f7ef8138" providerId="LiveId" clId="{C067FEA5-8DB9-44DF-ABF0-BE58BC47F2AE}" dt="2023-08-05T09:40:05.715" v="360" actId="948"/>
        <pc:sldMkLst>
          <pc:docMk/>
          <pc:sldMk cId="2873434386" sldId="379"/>
        </pc:sldMkLst>
        <pc:spChg chg="mod">
          <ac:chgData name="代數白痴 顧" userId="316db6a4f7ef8138" providerId="LiveId" clId="{C067FEA5-8DB9-44DF-ABF0-BE58BC47F2AE}" dt="2023-08-05T09:31:16.441" v="9" actId="27636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C067FEA5-8DB9-44DF-ABF0-BE58BC47F2AE}" dt="2023-08-05T09:40:05.715" v="360" actId="948"/>
          <ac:spMkLst>
            <pc:docMk/>
            <pc:sldMk cId="2873434386" sldId="379"/>
            <ac:spMk id="60" creationId="{90ECAF3B-FFFF-A531-AFBE-31708C7D891C}"/>
          </ac:spMkLst>
        </pc:spChg>
        <pc:cxnChg chg="add mod">
          <ac:chgData name="代數白痴 顧" userId="316db6a4f7ef8138" providerId="LiveId" clId="{C067FEA5-8DB9-44DF-ABF0-BE58BC47F2AE}" dt="2023-08-05T09:33:16.496" v="53"/>
          <ac:cxnSpMkLst>
            <pc:docMk/>
            <pc:sldMk cId="2873434386" sldId="379"/>
            <ac:cxnSpMk id="3" creationId="{0A66E084-65E6-1358-0A8B-92B6D6964606}"/>
          </ac:cxnSpMkLst>
        </pc:cxnChg>
        <pc:cxnChg chg="add mod">
          <ac:chgData name="代數白痴 顧" userId="316db6a4f7ef8138" providerId="LiveId" clId="{C067FEA5-8DB9-44DF-ABF0-BE58BC47F2AE}" dt="2023-08-05T09:33:16.496" v="53"/>
          <ac:cxnSpMkLst>
            <pc:docMk/>
            <pc:sldMk cId="2873434386" sldId="379"/>
            <ac:cxnSpMk id="4" creationId="{D6BDB2B3-8893-C455-6A9B-8FE7E1AEE6B6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5" creationId="{B61D65D2-3D41-B046-EF95-431EEE1972F6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6" creationId="{3C3ED850-D677-7459-7D62-5A8AC23E39AB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7" creationId="{61BDB1AA-9ECB-875E-5F98-D32684266975}"/>
          </ac:cxnSpMkLst>
        </pc:cxnChg>
      </pc:sldChg>
      <pc:sldChg chg="modSp add mod ord">
        <pc:chgData name="代數白痴 顧" userId="316db6a4f7ef8138" providerId="LiveId" clId="{C067FEA5-8DB9-44DF-ABF0-BE58BC47F2AE}" dt="2023-08-05T09:32:08.112" v="52" actId="20577"/>
        <pc:sldMkLst>
          <pc:docMk/>
          <pc:sldMk cId="371298532" sldId="385"/>
        </pc:sldMkLst>
        <pc:spChg chg="mod">
          <ac:chgData name="代數白痴 顧" userId="316db6a4f7ef8138" providerId="LiveId" clId="{C067FEA5-8DB9-44DF-ABF0-BE58BC47F2AE}" dt="2023-08-05T09:32:08.112" v="52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add mod delAnim modAnim modNotesTx">
        <pc:chgData name="代數白痴 顧" userId="316db6a4f7ef8138" providerId="LiveId" clId="{C067FEA5-8DB9-44DF-ABF0-BE58BC47F2AE}" dt="2023-08-05T10:32:01.541" v="2410" actId="20577"/>
        <pc:sldMkLst>
          <pc:docMk/>
          <pc:sldMk cId="754667137" sldId="386"/>
        </pc:sldMkLst>
        <pc:spChg chg="add mod">
          <ac:chgData name="代數白痴 顧" userId="316db6a4f7ef8138" providerId="LiveId" clId="{C067FEA5-8DB9-44DF-ABF0-BE58BC47F2AE}" dt="2023-08-05T09:55:01.381" v="1080" actId="1037"/>
          <ac:spMkLst>
            <pc:docMk/>
            <pc:sldMk cId="754667137" sldId="386"/>
            <ac:spMk id="9" creationId="{DB34F944-0742-E316-6A63-D9EA15072137}"/>
          </ac:spMkLst>
        </pc:spChg>
        <pc:spChg chg="mod">
          <ac:chgData name="代數白痴 顧" userId="316db6a4f7ef8138" providerId="LiveId" clId="{C067FEA5-8DB9-44DF-ABF0-BE58BC47F2AE}" dt="2023-08-05T10:32:01.541" v="2410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4" creationId="{1908CD71-6A1A-7B1D-148F-BB9DFBCCA3C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5" creationId="{E6CF4135-15A2-2898-FAEB-8EF2D1DC7B57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6" creationId="{BE73F5C0-0320-F5B5-8126-367556402188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7" creationId="{214B2B0D-1B91-0058-1FA0-CAEEF4F6C2A0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9" creationId="{6F2CB9FE-DF7F-F426-5478-4C336FD6B56F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0" creationId="{9996B072-2787-14C9-ADCE-4E4A5C0D6FFC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1" creationId="{D8410A83-1D80-9D36-C0AA-96CFD982D61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2" creationId="{67BA756A-7FDC-AE5A-0F6F-44797299628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3" creationId="{D5D7B97E-B35F-0FB3-96E0-3E8405ED5ACF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6" creationId="{72A1EB22-DD99-9D1C-A84F-BA612527376A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7" creationId="{6A619E0A-0D2C-6D01-569F-E0199435661B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8" creationId="{EEC508D4-873E-44DE-0473-21E251876835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9" creationId="{3FD2F933-F990-C4D3-00D5-5C1874F0861A}"/>
          </ac:spMkLst>
        </pc:spChg>
        <pc:spChg chg="mod">
          <ac:chgData name="代數白痴 顧" userId="316db6a4f7ef8138" providerId="LiveId" clId="{C067FEA5-8DB9-44DF-ABF0-BE58BC47F2AE}" dt="2023-08-05T09:54:39.122" v="1078" actId="115"/>
          <ac:spMkLst>
            <pc:docMk/>
            <pc:sldMk cId="754667137" sldId="386"/>
            <ac:spMk id="60" creationId="{90ECAF3B-FFFF-A531-AFBE-31708C7D891C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1" creationId="{4E51E30B-DE2A-028C-F17A-6FFFD087DB01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2" creationId="{EA97BFCE-110A-ECDF-2FAD-D4B7F4514086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3" creationId="{B367ABF6-E096-16DC-FB5A-22DF80335EA9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4" creationId="{F1BEB077-B42D-59B8-FDE7-F06DFDFC2555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5" creationId="{ED481A23-E954-7627-D6FC-427D71BC0559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C067FEA5-8DB9-44DF-ABF0-BE58BC47F2AE}" dt="2023-08-05T09:52:24.403" v="1014" actId="113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101" creationId="{665D392D-19FC-71B5-434C-0ABBBC91FB85}"/>
          </ac:spMkLst>
        </pc:spChg>
        <pc:grpChg chg="mod topLvl">
          <ac:chgData name="代數白痴 顧" userId="316db6a4f7ef8138" providerId="LiveId" clId="{C067FEA5-8DB9-44DF-ABF0-BE58BC47F2AE}" dt="2023-08-05T09:49:14.112" v="627" actId="478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C067FEA5-8DB9-44DF-ABF0-BE58BC47F2AE}" dt="2023-08-05T09:39:06.063" v="312" actId="478"/>
          <ac:grpSpMkLst>
            <pc:docMk/>
            <pc:sldMk cId="754667137" sldId="386"/>
            <ac:grpSpMk id="76" creationId="{8863FF58-9B21-7255-E3AE-8BC87C5301AF}"/>
          </ac:grpSpMkLst>
        </pc:grpChg>
        <pc:grpChg chg="del mod topLvl">
          <ac:chgData name="代數白痴 顧" userId="316db6a4f7ef8138" providerId="LiveId" clId="{C067FEA5-8DB9-44DF-ABF0-BE58BC47F2AE}" dt="2023-08-05T09:49:14.112" v="627" actId="478"/>
          <ac:grpSpMkLst>
            <pc:docMk/>
            <pc:sldMk cId="754667137" sldId="386"/>
            <ac:grpSpMk id="77" creationId="{A89B63AF-471D-B2A8-79A7-714D67106830}"/>
          </ac:grpSpMkLst>
        </pc:grpChg>
        <pc:grpChg chg="del">
          <ac:chgData name="代數白痴 顧" userId="316db6a4f7ef8138" providerId="LiveId" clId="{C067FEA5-8DB9-44DF-ABF0-BE58BC47F2AE}" dt="2023-08-05T09:40:16.610" v="361" actId="165"/>
          <ac:grpSpMkLst>
            <pc:docMk/>
            <pc:sldMk cId="754667137" sldId="386"/>
            <ac:grpSpMk id="78" creationId="{5C20ED32-AE53-076E-7CD8-9460420B3941}"/>
          </ac:grpSpMkLst>
        </pc:grpChg>
        <pc:picChg chg="add del mod">
          <ac:chgData name="代數白痴 顧" userId="316db6a4f7ef8138" providerId="LiveId" clId="{C067FEA5-8DB9-44DF-ABF0-BE58BC47F2AE}" dt="2023-08-05T09:43:43.471" v="577" actId="478"/>
          <ac:picMkLst>
            <pc:docMk/>
            <pc:sldMk cId="754667137" sldId="386"/>
            <ac:picMk id="8" creationId="{74EA6CE1-1450-C38E-0994-7BE25F51E960}"/>
          </ac:picMkLst>
        </pc:picChg>
        <pc:cxnChg chg="mod">
          <ac:chgData name="代數白痴 顧" userId="316db6a4f7ef8138" providerId="LiveId" clId="{C067FEA5-8DB9-44DF-ABF0-BE58BC47F2AE}" dt="2023-08-05T09:54:33.050" v="1077" actId="1076"/>
          <ac:cxnSpMkLst>
            <pc:docMk/>
            <pc:sldMk cId="754667137" sldId="386"/>
            <ac:cxnSpMk id="3" creationId="{0A66E084-65E6-1358-0A8B-92B6D6964606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5" creationId="{B61D65D2-3D41-B046-EF95-431EEE1972F6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6" creationId="{3C3ED850-D677-7459-7D62-5A8AC23E39AB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7" creationId="{61BDB1AA-9ECB-875E-5F98-D32684266975}"/>
          </ac:cxnSpMkLst>
        </pc:cxnChg>
        <pc:cxnChg chg="del">
          <ac:chgData name="代數白痴 顧" userId="316db6a4f7ef8138" providerId="LiveId" clId="{C067FEA5-8DB9-44DF-ABF0-BE58BC47F2AE}" dt="2023-08-05T09:38:04.922" v="121" actId="478"/>
          <ac:cxnSpMkLst>
            <pc:docMk/>
            <pc:sldMk cId="754667137" sldId="386"/>
            <ac:cxnSpMk id="14" creationId="{D2F35921-4BF4-23DD-E360-C0BD10943047}"/>
          </ac:cxnSpMkLst>
        </pc:cxnChg>
        <pc:cxnChg chg="del mod topLvl">
          <ac:chgData name="代數白痴 顧" userId="316db6a4f7ef8138" providerId="LiveId" clId="{C067FEA5-8DB9-44DF-ABF0-BE58BC47F2AE}" dt="2023-08-05T09:40:19.633" v="362" actId="478"/>
          <ac:cxnSpMkLst>
            <pc:docMk/>
            <pc:sldMk cId="754667137" sldId="386"/>
            <ac:cxnSpMk id="55" creationId="{F511F857-D855-89F3-83D3-8A716BA5D32F}"/>
          </ac:cxnSpMkLst>
        </pc:cxnChg>
        <pc:cxnChg chg="del mod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7" creationId="{1CBDFDA7-A425-B000-CF01-B04F67CC5900}"/>
          </ac:cxnSpMkLst>
        </pc:cxnChg>
        <pc:cxnChg chg="del mod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8" creationId="{BDBA1C33-99F7-DBD0-0191-475C2CB13334}"/>
          </ac:cxnSpMkLst>
        </pc:cxnChg>
        <pc:cxnChg chg="del mod topLvl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9" creationId="{21317E0C-E13E-C0A4-7260-6B716E3A67F7}"/>
          </ac:cxnSpMkLst>
        </pc:cxnChg>
        <pc:cxnChg chg="mod">
          <ac:chgData name="代數白痴 顧" userId="316db6a4f7ef8138" providerId="LiveId" clId="{C067FEA5-8DB9-44DF-ABF0-BE58BC47F2AE}" dt="2023-08-05T09:40:16.610" v="361" actId="165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add mod">
        <pc:chgData name="代數白痴 顧" userId="316db6a4f7ef8138" providerId="LiveId" clId="{C067FEA5-8DB9-44DF-ABF0-BE58BC47F2AE}" dt="2023-08-05T10:35:31.659" v="2413" actId="20577"/>
        <pc:sldMkLst>
          <pc:docMk/>
          <pc:sldMk cId="731354489" sldId="387"/>
        </pc:sldMkLst>
        <pc:spChg chg="del">
          <ac:chgData name="代數白痴 顧" userId="316db6a4f7ef8138" providerId="LiveId" clId="{C067FEA5-8DB9-44DF-ABF0-BE58BC47F2AE}" dt="2023-08-05T10:09:52.265" v="1103" actId="478"/>
          <ac:spMkLst>
            <pc:docMk/>
            <pc:sldMk cId="731354489" sldId="387"/>
            <ac:spMk id="9" creationId="{DB34F944-0742-E316-6A63-D9EA15072137}"/>
          </ac:spMkLst>
        </pc:spChg>
        <pc:spChg chg="mod">
          <ac:chgData name="代數白痴 顧" userId="316db6a4f7ef8138" providerId="LiveId" clId="{C067FEA5-8DB9-44DF-ABF0-BE58BC47F2AE}" dt="2023-08-05T10:31:52.744" v="2406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C067FEA5-8DB9-44DF-ABF0-BE58BC47F2AE}" dt="2023-08-05T10:13:36.730" v="1750" actId="113"/>
          <ac:spMkLst>
            <pc:docMk/>
            <pc:sldMk cId="731354489" sldId="387"/>
            <ac:spMk id="60" creationId="{90ECAF3B-FFFF-A531-AFBE-31708C7D891C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85" creationId="{FD9877AB-90D9-85AC-8B35-7C59154D6CA1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86" creationId="{7A8B1BF8-834A-95B0-07DE-5087C19188C0}"/>
          </ac:spMkLst>
        </pc:spChg>
        <pc:spChg chg="mod topLvl">
          <ac:chgData name="代數白痴 顧" userId="316db6a4f7ef8138" providerId="LiveId" clId="{C067FEA5-8DB9-44DF-ABF0-BE58BC47F2AE}" dt="2023-08-05T10:35:31.659" v="2413" actId="20577"/>
          <ac:spMkLst>
            <pc:docMk/>
            <pc:sldMk cId="731354489" sldId="387"/>
            <ac:spMk id="89" creationId="{9E8FE398-ED8E-E5DE-BD50-E0471252FAF6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101" creationId="{665D392D-19FC-71B5-434C-0ABBBC91FB85}"/>
          </ac:spMkLst>
        </pc:spChg>
        <pc:grpChg chg="del">
          <ac:chgData name="代數白痴 顧" userId="316db6a4f7ef8138" providerId="LiveId" clId="{C067FEA5-8DB9-44DF-ABF0-BE58BC47F2AE}" dt="2023-08-05T10:26:16.320" v="2089" actId="165"/>
          <ac:grpSpMkLst>
            <pc:docMk/>
            <pc:sldMk cId="731354489" sldId="387"/>
            <ac:grpSpMk id="2" creationId="{9204BB33-F861-B3E8-E94D-762DF3B9352D}"/>
          </ac:grpSpMkLst>
        </pc:grpChg>
        <pc:grpChg chg="add mod">
          <ac:chgData name="代數白痴 顧" userId="316db6a4f7ef8138" providerId="LiveId" clId="{C067FEA5-8DB9-44DF-ABF0-BE58BC47F2AE}" dt="2023-08-05T10:31:08.044" v="2401" actId="164"/>
          <ac:grpSpMkLst>
            <pc:docMk/>
            <pc:sldMk cId="731354489" sldId="387"/>
            <ac:grpSpMk id="5" creationId="{4BAA3B68-1C7B-0A3C-CDE3-3D592655F73E}"/>
          </ac:grpSpMkLst>
        </pc:grpChg>
        <pc:cxnChg chg="mod topLvl">
          <ac:chgData name="代數白痴 顧" userId="316db6a4f7ef8138" providerId="LiveId" clId="{C067FEA5-8DB9-44DF-ABF0-BE58BC47F2AE}" dt="2023-08-05T10:31:08.044" v="2401" actId="164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new del">
        <pc:chgData name="代數白痴 顧" userId="316db6a4f7ef8138" providerId="LiveId" clId="{C067FEA5-8DB9-44DF-ABF0-BE58BC47F2AE}" dt="2023-08-05T09:43:02.556" v="555" actId="2696"/>
        <pc:sldMkLst>
          <pc:docMk/>
          <pc:sldMk cId="2378899189" sldId="387"/>
        </pc:sldMkLst>
      </pc:sldChg>
      <pc:sldMasterChg chg="modSldLayout">
        <pc:chgData name="代數白痴 顧" userId="316db6a4f7ef8138" providerId="LiveId" clId="{C067FEA5-8DB9-44DF-ABF0-BE58BC47F2AE}" dt="2023-08-05T09:31:39.793" v="26" actId="207"/>
        <pc:sldMasterMkLst>
          <pc:docMk/>
          <pc:sldMasterMk cId="3597785154" sldId="2147483648"/>
        </pc:sldMasterMkLst>
        <pc:sldLayoutChg chg="modSp mod">
          <pc:chgData name="代數白痴 顧" userId="316db6a4f7ef8138" providerId="LiveId" clId="{C067FEA5-8DB9-44DF-ABF0-BE58BC47F2AE}" dt="2023-08-05T09:31:39.793" v="26" actId="207"/>
          <pc:sldLayoutMkLst>
            <pc:docMk/>
            <pc:sldMasterMk cId="3597785154" sldId="2147483648"/>
            <pc:sldLayoutMk cId="1059632797" sldId="2147483650"/>
          </pc:sldLayoutMkLst>
          <pc:spChg chg="mod">
            <ac:chgData name="代數白痴 顧" userId="316db6a4f7ef8138" providerId="LiveId" clId="{C067FEA5-8DB9-44DF-ABF0-BE58BC47F2AE}" dt="2023-08-05T09:31:39.793" v="26" actId="207"/>
            <ac:spMkLst>
              <pc:docMk/>
              <pc:sldMasterMk cId="3597785154" sldId="2147483648"/>
              <pc:sldLayoutMk cId="1059632797" sldId="2147483650"/>
              <ac:spMk id="2" creationId="{00000000-0000-0000-0000-000000000000}"/>
            </ac:spMkLst>
          </pc:spChg>
          <pc:cxnChg chg="mod">
            <ac:chgData name="代數白痴 顧" userId="316db6a4f7ef8138" providerId="LiveId" clId="{C067FEA5-8DB9-44DF-ABF0-BE58BC47F2AE}" dt="2023-08-05T09:31:23.990" v="25" actId="1035"/>
            <ac:cxnSpMkLst>
              <pc:docMk/>
              <pc:sldMasterMk cId="3597785154" sldId="2147483648"/>
              <pc:sldLayoutMk cId="1059632797" sldId="2147483650"/>
              <ac:cxnSpMk id="12" creationId="{00000000-0000-0000-0000-000000000000}"/>
            </ac:cxnSpMkLst>
          </pc:cxnChg>
        </pc:sldLayoutChg>
      </pc:sldMasterChg>
    </pc:docChg>
  </pc:docChgLst>
  <pc:docChgLst>
    <pc:chgData name="代數白痴 顧" userId="316db6a4f7ef8138" providerId="LiveId" clId="{6E17C9AF-13CC-430E-A992-D31DBA375E81}"/>
    <pc:docChg chg="undo custSel modSld">
      <pc:chgData name="代數白痴 顧" userId="316db6a4f7ef8138" providerId="LiveId" clId="{6E17C9AF-13CC-430E-A992-D31DBA375E81}" dt="2023-07-26T08:59:15.578" v="11518" actId="20577"/>
      <pc:docMkLst>
        <pc:docMk/>
      </pc:docMkLst>
      <pc:sldChg chg="modSp mod modNotesTx">
        <pc:chgData name="代數白痴 顧" userId="316db6a4f7ef8138" providerId="LiveId" clId="{6E17C9AF-13CC-430E-A992-D31DBA375E81}" dt="2023-07-26T07:50:38.223" v="6130" actId="20577"/>
        <pc:sldMkLst>
          <pc:docMk/>
          <pc:sldMk cId="2873434386" sldId="379"/>
        </pc:sldMkLst>
        <pc:spChg chg="mod">
          <ac:chgData name="代數白痴 顧" userId="316db6a4f7ef8138" providerId="LiveId" clId="{6E17C9AF-13CC-430E-A992-D31DBA375E81}" dt="2023-07-26T07:37:35.766" v="4870" actId="94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6T07:50:17.311" v="6127" actId="94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41:58.146" v="1339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modSp mod modAnim modNotesTx">
        <pc:chgData name="代數白痴 顧" userId="316db6a4f7ef8138" providerId="LiveId" clId="{6E17C9AF-13CC-430E-A992-D31DBA375E81}" dt="2023-07-26T03:50:24.127" v="4611"/>
        <pc:sldMkLst>
          <pc:docMk/>
          <pc:sldMk cId="2328187967" sldId="380"/>
        </pc:sldMkLst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4" creationId="{B4786A36-7515-CCC1-B64F-116DF25B017B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5" creationId="{969F9C4A-5A26-D28D-1258-A9005E48F854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6" creationId="{C164B511-83D4-E40C-57F9-1CF73BC40B2D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7" creationId="{D659F560-E500-299D-4958-544B6B6A3120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10" creationId="{696ECE7B-F59D-3200-7AB4-E30A8BC3607A}"/>
          </ac:spMkLst>
        </pc:spChg>
        <pc:spChg chg="mod">
          <ac:chgData name="代數白痴 顧" userId="316db6a4f7ef8138" providerId="LiveId" clId="{6E17C9AF-13CC-430E-A992-D31DBA375E81}" dt="2023-07-24T12:37:24.293" v="1121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7:56.926" v="1147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8:01.765" v="1148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44:59.432" v="3461" actId="1076"/>
          <ac:grpSpMkLst>
            <pc:docMk/>
            <pc:sldMk cId="2328187967" sldId="380"/>
            <ac:grpSpMk id="3" creationId="{ABDEF539-2117-72E6-9CEB-1E5F19BC627D}"/>
          </ac:grpSpMkLst>
        </pc:grp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8" creationId="{19A24DE9-BBFE-6639-7D50-AA637D88184D}"/>
          </ac:cxnSpMkLst>
        </pc:cxn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9" creationId="{A89BE5E4-7815-1988-C9AC-FACE3AA7D7BB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3:50:34.759" v="4614"/>
        <pc:sldMkLst>
          <pc:docMk/>
          <pc:sldMk cId="1787025739" sldId="381"/>
        </pc:sldMkLst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4" creationId="{44A59E87-2FBD-5505-213C-31A8F1B92F60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5" creationId="{028A80A0-E4CD-03DD-7ABE-F3B281BC42A7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6" creationId="{9F65A3DF-F96C-BCBB-8AEB-F2129E03979B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7" creationId="{9A938F5D-F0CB-CF94-4377-3859014BC355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10" creationId="{2AE04998-9C6E-8AEC-FEAA-DE3735CA3548}"/>
          </ac:spMkLst>
        </pc:spChg>
        <pc:spChg chg="mod">
          <ac:chgData name="代數白痴 顧" userId="316db6a4f7ef8138" providerId="LiveId" clId="{6E17C9AF-13CC-430E-A992-D31DBA375E81}" dt="2023-07-24T12:27:51.509" v="224" actId="113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2:53.826" v="598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2:51.770" v="597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36:37.048" v="1812" actId="1076"/>
          <ac:grpSpMkLst>
            <pc:docMk/>
            <pc:sldMk cId="1787025739" sldId="381"/>
            <ac:grpSpMk id="3" creationId="{924DEE76-419F-0C45-3306-4E0C2A737C4D}"/>
          </ac:grpSpMkLst>
        </pc:grpChg>
        <pc:graphicFrameChg chg="add del mod">
          <ac:chgData name="代數白痴 顧" userId="316db6a4f7ef8138" providerId="LiveId" clId="{6E17C9AF-13CC-430E-A992-D31DBA375E81}" dt="2023-07-24T12:24:53.950" v="106" actId="478"/>
          <ac:graphicFrameMkLst>
            <pc:docMk/>
            <pc:sldMk cId="1787025739" sldId="381"/>
            <ac:graphicFrameMk id="3" creationId="{8DA9E362-DFD5-5AE8-7EA5-2FB0B6064352}"/>
          </ac:graphicFrameMkLst>
        </pc:graphicFrame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8" creationId="{769E942D-631D-0460-7F79-284A558C51BE}"/>
          </ac:cxnSpMkLst>
        </pc:cxn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9" creationId="{C9D737CC-63A1-7E2E-5D32-8555452F90F1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8:09:29.549" v="8105" actId="20577"/>
        <pc:sldMkLst>
          <pc:docMk/>
          <pc:sldMk cId="2498798070" sldId="382"/>
        </pc:sldMkLst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3" creationId="{0275FCDA-E1ED-5FE9-E39F-77D41891CBD7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9" creationId="{08C3190F-786E-CCBF-9EBD-22A67BCE530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0" creationId="{6A00F4F0-7B46-3304-046A-232A7E3AEEF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1" creationId="{52A3A13E-3FFB-5A5A-1A11-13086DE5795E}"/>
          </ac:spMkLst>
        </pc:spChg>
        <pc:grpChg chg="add mod">
          <ac:chgData name="代數白痴 顧" userId="316db6a4f7ef8138" providerId="LiveId" clId="{6E17C9AF-13CC-430E-A992-D31DBA375E81}" dt="2023-07-26T07:59:06.980" v="6383" actId="164"/>
          <ac:grpSpMkLst>
            <pc:docMk/>
            <pc:sldMk cId="2498798070" sldId="382"/>
            <ac:grpSpMk id="12" creationId="{AE17A8F8-8DC4-41D6-9867-7BE71B872AA2}"/>
          </ac:grpSpMkLst>
        </pc:grpChg>
        <pc:cxnChg chg="add del mod">
          <ac:chgData name="代數白痴 顧" userId="316db6a4f7ef8138" providerId="LiveId" clId="{6E17C9AF-13CC-430E-A992-D31DBA375E81}" dt="2023-07-26T07:56:20.982" v="6321" actId="478"/>
          <ac:cxnSpMkLst>
            <pc:docMk/>
            <pc:sldMk cId="2498798070" sldId="382"/>
            <ac:cxnSpMk id="5" creationId="{EE87D810-1210-9518-928B-BE5DD663F748}"/>
          </ac:cxnSpMkLst>
        </pc:cxnChg>
        <pc:cxnChg chg="add del mod">
          <ac:chgData name="代數白痴 顧" userId="316db6a4f7ef8138" providerId="LiveId" clId="{6E17C9AF-13CC-430E-A992-D31DBA375E81}" dt="2023-07-26T07:56:19.485" v="6320" actId="478"/>
          <ac:cxnSpMkLst>
            <pc:docMk/>
            <pc:sldMk cId="2498798070" sldId="382"/>
            <ac:cxnSpMk id="8" creationId="{0D843288-B5A5-C44E-DE07-7E7C57461B3C}"/>
          </ac:cxnSpMkLst>
        </pc:cxnChg>
      </pc:sldChg>
      <pc:sldChg chg="modSp mod modNotesTx">
        <pc:chgData name="代數白痴 顧" userId="316db6a4f7ef8138" providerId="LiveId" clId="{6E17C9AF-13CC-430E-A992-D31DBA375E81}" dt="2023-07-26T08:44:53.747" v="9582" actId="20577"/>
        <pc:sldMkLst>
          <pc:docMk/>
          <pc:sldMk cId="1783578233" sldId="383"/>
        </pc:sldMkLst>
        <pc:spChg chg="mod">
          <ac:chgData name="代數白痴 顧" userId="316db6a4f7ef8138" providerId="LiveId" clId="{6E17C9AF-13CC-430E-A992-D31DBA375E81}" dt="2023-07-26T08:12:51.941" v="8380" actId="20577"/>
          <ac:spMkLst>
            <pc:docMk/>
            <pc:sldMk cId="1783578233" sldId="383"/>
            <ac:spMk id="60" creationId="{90ECAF3B-FFFF-A531-AFBE-31708C7D891C}"/>
          </ac:spMkLst>
        </pc:spChg>
      </pc:sldChg>
      <pc:sldChg chg="modNotesTx">
        <pc:chgData name="代數白痴 顧" userId="316db6a4f7ef8138" providerId="LiveId" clId="{6E17C9AF-13CC-430E-A992-D31DBA375E81}" dt="2023-07-26T08:59:15.578" v="11518" actId="20577"/>
        <pc:sldMkLst>
          <pc:docMk/>
          <pc:sldMk cId="1994629586" sldId="384"/>
        </pc:sldMkLst>
      </pc:sldChg>
    </pc:docChg>
  </pc:docChgLst>
  <pc:docChgLst>
    <pc:chgData name="代數白痴 顧" userId="316db6a4f7ef8138" providerId="LiveId" clId="{5E431FAB-09AD-4AF6-BCFB-4C3DB7734C04}"/>
    <pc:docChg chg="undo custSel delSld modSld">
      <pc:chgData name="代數白痴 顧" userId="316db6a4f7ef8138" providerId="LiveId" clId="{5E431FAB-09AD-4AF6-BCFB-4C3DB7734C04}" dt="2023-08-03T09:09:29.731" v="3461" actId="20577"/>
      <pc:docMkLst>
        <pc:docMk/>
      </pc:docMkLst>
      <pc:sldChg chg="addSp delSp modSp mod modTransition delAnim modAnim modNotesTx">
        <pc:chgData name="代數白痴 顧" userId="316db6a4f7ef8138" providerId="LiveId" clId="{5E431FAB-09AD-4AF6-BCFB-4C3DB7734C04}" dt="2023-08-03T09:09:29.731" v="3461" actId="20577"/>
        <pc:sldMkLst>
          <pc:docMk/>
          <pc:sldMk cId="2873434386" sldId="379"/>
        </pc:sldMkLst>
        <pc:spChg chg="del">
          <ac:chgData name="代數白痴 顧" userId="316db6a4f7ef8138" providerId="LiveId" clId="{5E431FAB-09AD-4AF6-BCFB-4C3DB7734C04}" dt="2023-08-03T07:12:48.773" v="1" actId="478"/>
          <ac:spMkLst>
            <pc:docMk/>
            <pc:sldMk cId="2873434386" sldId="379"/>
            <ac:spMk id="3" creationId="{CCC9397D-5C5A-D7B4-E5DE-2E31B9F5B31A}"/>
          </ac:spMkLst>
        </pc:spChg>
        <pc:spChg chg="add del">
          <ac:chgData name="代數白痴 顧" userId="316db6a4f7ef8138" providerId="LiveId" clId="{5E431FAB-09AD-4AF6-BCFB-4C3DB7734C04}" dt="2023-08-03T07:17:59.333" v="525" actId="478"/>
          <ac:spMkLst>
            <pc:docMk/>
            <pc:sldMk cId="2873434386" sldId="379"/>
            <ac:spMk id="15" creationId="{FB3D5F8D-846B-5DF2-2930-1EE39A159112}"/>
          </ac:spMkLst>
        </pc:spChg>
        <pc:spChg chg="mod">
          <ac:chgData name="代數白痴 顧" userId="316db6a4f7ef8138" providerId="LiveId" clId="{5E431FAB-09AD-4AF6-BCFB-4C3DB7734C04}" dt="2023-08-03T07:35:01.261" v="1859" actId="20577"/>
          <ac:spMkLst>
            <pc:docMk/>
            <pc:sldMk cId="2873434386" sldId="379"/>
            <ac:spMk id="23" creationId="{00000000-0000-0000-0000-000000000000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4" creationId="{1908CD71-6A1A-7B1D-148F-BB9DFBCCA3C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5" creationId="{E6CF4135-15A2-2898-FAEB-8EF2D1DC7B57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6" creationId="{BE73F5C0-0320-F5B5-8126-367556402188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7" creationId="{214B2B0D-1B91-0058-1FA0-CAEEF4F6C2A0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9" creationId="{6F2CB9FE-DF7F-F426-5478-4C336FD6B56F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0" creationId="{9996B072-2787-14C9-ADCE-4E4A5C0D6FFC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1" creationId="{D8410A83-1D80-9D36-C0AA-96CFD982D61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2" creationId="{67BA756A-7FDC-AE5A-0F6F-44797299628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3" creationId="{D5D7B97E-B35F-0FB3-96E0-3E8405ED5ACF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5" creationId="{C53AB396-92E9-401A-E5B1-466762E4C160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6" creationId="{6C0F5698-C9B0-0C49-875A-8689D5DBD31D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7" creationId="{540EAD99-B386-2BB9-F33B-467D0C9CE15E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8" creationId="{DD8724AE-578D-71C6-7205-32401EAEF55C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9" creationId="{E5183C35-6F7D-1777-E770-DF0EFEC29F24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0" creationId="{B63E7EAE-1A40-F443-2157-24E599D8BA9D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1" creationId="{49F034F1-8EAC-33AF-FEE6-6D32FBC83C70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2" creationId="{3F87154C-4DDF-22B0-7F67-79FF077DE56B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3" creationId="{20ED6838-42D2-C778-6DC4-4F0FA23664AF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6" creationId="{72A1EB22-DD99-9D1C-A84F-BA612527376A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7" creationId="{6A619E0A-0D2C-6D01-569F-E0199435661B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8" creationId="{EEC508D4-873E-44DE-0473-21E251876835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9" creationId="{3FD2F933-F990-C4D3-00D5-5C1874F0861A}"/>
          </ac:spMkLst>
        </pc:spChg>
        <pc:spChg chg="mod">
          <ac:chgData name="代數白痴 顧" userId="316db6a4f7ef8138" providerId="LiveId" clId="{5E431FAB-09AD-4AF6-BCFB-4C3DB7734C04}" dt="2023-08-03T07:41:31.154" v="1877" actId="20577"/>
          <ac:spMkLst>
            <pc:docMk/>
            <pc:sldMk cId="2873434386" sldId="379"/>
            <ac:spMk id="60" creationId="{90ECAF3B-FFFF-A531-AFBE-31708C7D891C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1" creationId="{4E51E30B-DE2A-028C-F17A-6FFFD087DB01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2" creationId="{EA97BFCE-110A-ECDF-2FAD-D4B7F4514086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3" creationId="{B367ABF6-E096-16DC-FB5A-22DF80335EA9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4" creationId="{F1BEB077-B42D-59B8-FDE7-F06DFDFC2555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5" creationId="{ED481A23-E954-7627-D6FC-427D71BC0559}"/>
          </ac:spMkLst>
        </pc:spChg>
        <pc:spChg chg="add mod">
          <ac:chgData name="代數白痴 顧" userId="316db6a4f7ef8138" providerId="LiveId" clId="{5E431FAB-09AD-4AF6-BCFB-4C3DB7734C04}" dt="2023-08-03T07:35:30.127" v="1860" actId="14100"/>
          <ac:spMkLst>
            <pc:docMk/>
            <pc:sldMk cId="2873434386" sldId="379"/>
            <ac:spMk id="70" creationId="{A4E41A92-37C0-A793-A3EE-5370293684D9}"/>
          </ac:spMkLst>
        </pc:spChg>
        <pc:spChg chg="mod">
          <ac:chgData name="代數白痴 顧" userId="316db6a4f7ef8138" providerId="LiveId" clId="{5E431FAB-09AD-4AF6-BCFB-4C3DB7734C04}" dt="2023-08-03T07:29:28.664" v="156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5E431FAB-09AD-4AF6-BCFB-4C3DB7734C04}" dt="2023-08-03T07:37:04.275" v="1865" actId="14100"/>
          <ac:spMkLst>
            <pc:docMk/>
            <pc:sldMk cId="2873434386" sldId="379"/>
            <ac:spMk id="101" creationId="{665D392D-19FC-71B5-434C-0ABBBC91FB85}"/>
          </ac:spMkLst>
        </pc:spChg>
        <pc:grpChg chg="mod">
          <ac:chgData name="代數白痴 顧" userId="316db6a4f7ef8138" providerId="LiveId" clId="{5E431FAB-09AD-4AF6-BCFB-4C3DB7734C04}" dt="2023-08-03T07:34:26.200" v="1805" actId="164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5E431FAB-09AD-4AF6-BCFB-4C3DB7734C04}" dt="2023-08-03T07:32:59.682" v="1789" actId="164"/>
          <ac:grpSpMkLst>
            <pc:docMk/>
            <pc:sldMk cId="2873434386" sldId="379"/>
            <ac:grpSpMk id="76" creationId="{8863FF58-9B21-7255-E3AE-8BC87C5301AF}"/>
          </ac:grpSpMkLst>
        </pc:grpChg>
        <pc:grpChg chg="add mod">
          <ac:chgData name="代數白痴 顧" userId="316db6a4f7ef8138" providerId="LiveId" clId="{5E431FAB-09AD-4AF6-BCFB-4C3DB7734C04}" dt="2023-08-03T07:55:46.505" v="3272" actId="164"/>
          <ac:grpSpMkLst>
            <pc:docMk/>
            <pc:sldMk cId="2873434386" sldId="379"/>
            <ac:grpSpMk id="77" creationId="{A89B63AF-471D-B2A8-79A7-714D67106830}"/>
          </ac:grpSpMkLst>
        </pc:grpChg>
        <pc:grpChg chg="add mod">
          <ac:chgData name="代數白痴 顧" userId="316db6a4f7ef8138" providerId="LiveId" clId="{5E431FAB-09AD-4AF6-BCFB-4C3DB7734C04}" dt="2023-08-03T07:55:46.505" v="3272" actId="164"/>
          <ac:grpSpMkLst>
            <pc:docMk/>
            <pc:sldMk cId="2873434386" sldId="379"/>
            <ac:grpSpMk id="78" creationId="{5C20ED32-AE53-076E-7CD8-9460420B3941}"/>
          </ac:grpSpMkLst>
        </pc:grp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6" creationId="{17D7F004-1C9C-7DA9-F684-0C45EF8255EB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20" creationId="{0F4F6686-E967-8E1B-C5B7-F8C977D267DC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1" creationId="{3BDE9092-DDDD-3D2F-AE60-29A10A0B8B4B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2" creationId="{C15E05D1-5C45-4C14-CFC1-85F0CD809C52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4" creationId="{53DF853E-E4A0-04A3-D4EE-9DDD4310E312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5" creationId="{37B72EE5-E6C3-2737-0629-9B6C04D33C28}"/>
          </ac:graphicFrameMkLst>
        </pc:graphicFrameChg>
        <pc:cxnChg chg="add mod">
          <ac:chgData name="代數白痴 顧" userId="316db6a4f7ef8138" providerId="LiveId" clId="{5E431FAB-09AD-4AF6-BCFB-4C3DB7734C04}" dt="2023-08-03T07:16:42.753" v="496" actId="14100"/>
          <ac:cxnSpMkLst>
            <pc:docMk/>
            <pc:sldMk cId="2873434386" sldId="379"/>
            <ac:cxnSpMk id="5" creationId="{B61D65D2-3D41-B046-EF95-431EEE1972F6}"/>
          </ac:cxnSpMkLst>
        </pc:cxnChg>
        <pc:cxnChg chg="add mod">
          <ac:chgData name="代數白痴 顧" userId="316db6a4f7ef8138" providerId="LiveId" clId="{5E431FAB-09AD-4AF6-BCFB-4C3DB7734C04}" dt="2023-08-03T07:16:47.657" v="498" actId="14100"/>
          <ac:cxnSpMkLst>
            <pc:docMk/>
            <pc:sldMk cId="2873434386" sldId="379"/>
            <ac:cxnSpMk id="6" creationId="{3C3ED850-D677-7459-7D62-5A8AC23E39AB}"/>
          </ac:cxnSpMkLst>
        </pc:cxnChg>
        <pc:cxnChg chg="add mod">
          <ac:chgData name="代數白痴 顧" userId="316db6a4f7ef8138" providerId="LiveId" clId="{5E431FAB-09AD-4AF6-BCFB-4C3DB7734C04}" dt="2023-08-03T07:16:51.467" v="500" actId="14100"/>
          <ac:cxnSpMkLst>
            <pc:docMk/>
            <pc:sldMk cId="2873434386" sldId="379"/>
            <ac:cxnSpMk id="7" creationId="{61BDB1AA-9ECB-875E-5F98-D32684266975}"/>
          </ac:cxnSpMkLst>
        </pc:cxnChg>
        <pc:cxnChg chg="add mod">
          <ac:chgData name="代數白痴 顧" userId="316db6a4f7ef8138" providerId="LiveId" clId="{5E431FAB-09AD-4AF6-BCFB-4C3DB7734C04}" dt="2023-08-03T07:20:29.990" v="828" actId="1076"/>
          <ac:cxnSpMkLst>
            <pc:docMk/>
            <pc:sldMk cId="2873434386" sldId="379"/>
            <ac:cxnSpMk id="14" creationId="{D2F35921-4BF4-23DD-E360-C0BD10943047}"/>
          </ac:cxnSpMkLst>
        </pc:cxnChg>
        <pc:cxnChg chg="add del mod">
          <ac:chgData name="代數白痴 顧" userId="316db6a4f7ef8138" providerId="LiveId" clId="{5E431FAB-09AD-4AF6-BCFB-4C3DB7734C04}" dt="2023-08-03T07:20:10.826" v="801" actId="478"/>
          <ac:cxnSpMkLst>
            <pc:docMk/>
            <pc:sldMk cId="2873434386" sldId="379"/>
            <ac:cxnSpMk id="27" creationId="{D9CCD0A6-94EA-0380-2030-7B3B704E1131}"/>
          </ac:cxnSpMkLst>
        </pc:cxnChg>
        <pc:cxnChg chg="add del mod">
          <ac:chgData name="代數白痴 顧" userId="316db6a4f7ef8138" providerId="LiveId" clId="{5E431FAB-09AD-4AF6-BCFB-4C3DB7734C04}" dt="2023-08-03T07:20:11.875" v="802" actId="478"/>
          <ac:cxnSpMkLst>
            <pc:docMk/>
            <pc:sldMk cId="2873434386" sldId="379"/>
            <ac:cxnSpMk id="31" creationId="{9965EC74-32E1-EAFA-0FF8-6134D30C73B7}"/>
          </ac:cxnSpMkLst>
        </pc:cxnChg>
        <pc:cxnChg chg="add del mod">
          <ac:chgData name="代數白痴 顧" userId="316db6a4f7ef8138" providerId="LiveId" clId="{5E431FAB-09AD-4AF6-BCFB-4C3DB7734C04}" dt="2023-08-03T07:19:29.217" v="596" actId="478"/>
          <ac:cxnSpMkLst>
            <pc:docMk/>
            <pc:sldMk cId="2873434386" sldId="379"/>
            <ac:cxnSpMk id="32" creationId="{4C77C643-4FE8-86F7-B26E-C310E7AF57F9}"/>
          </ac:cxnSpMkLst>
        </pc:cxnChg>
        <pc:cxnChg chg="add del mod">
          <ac:chgData name="代數白痴 顧" userId="316db6a4f7ef8138" providerId="LiveId" clId="{5E431FAB-09AD-4AF6-BCFB-4C3DB7734C04}" dt="2023-08-03T07:20:08.924" v="800" actId="478"/>
          <ac:cxnSpMkLst>
            <pc:docMk/>
            <pc:sldMk cId="2873434386" sldId="379"/>
            <ac:cxnSpMk id="33" creationId="{B73F72E9-96CB-8AD1-3E99-30381EBCF3DB}"/>
          </ac:cxnSpMkLst>
        </pc:cxnChg>
        <pc:cxnChg chg="add del mod">
          <ac:chgData name="代數白痴 顧" userId="316db6a4f7ef8138" providerId="LiveId" clId="{5E431FAB-09AD-4AF6-BCFB-4C3DB7734C04}" dt="2023-08-03T07:20:01.798" v="798" actId="478"/>
          <ac:cxnSpMkLst>
            <pc:docMk/>
            <pc:sldMk cId="2873434386" sldId="379"/>
            <ac:cxnSpMk id="38" creationId="{60E1A2C9-530B-84E0-A1CD-8A1A84397411}"/>
          </ac:cxnSpMkLst>
        </pc:cxnChg>
        <pc:cxnChg chg="add del mod">
          <ac:chgData name="代數白痴 顧" userId="316db6a4f7ef8138" providerId="LiveId" clId="{5E431FAB-09AD-4AF6-BCFB-4C3DB7734C04}" dt="2023-08-03T07:27:00.396" v="1345" actId="478"/>
          <ac:cxnSpMkLst>
            <pc:docMk/>
            <pc:sldMk cId="2873434386" sldId="379"/>
            <ac:cxnSpMk id="44" creationId="{82E66196-7748-D6AD-7F2F-AC3AB3DB0E80}"/>
          </ac:cxnSpMkLst>
        </pc:cxnChg>
        <pc:cxnChg chg="add mod">
          <ac:chgData name="代數白痴 顧" userId="316db6a4f7ef8138" providerId="LiveId" clId="{5E431FAB-09AD-4AF6-BCFB-4C3DB7734C04}" dt="2023-08-03T07:55:46.505" v="3272" actId="164"/>
          <ac:cxnSpMkLst>
            <pc:docMk/>
            <pc:sldMk cId="2873434386" sldId="379"/>
            <ac:cxnSpMk id="55" creationId="{F511F857-D855-89F3-83D3-8A716BA5D32F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7" creationId="{1CBDFDA7-A425-B000-CF01-B04F67CC5900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8" creationId="{BDBA1C33-99F7-DBD0-0191-475C2CB13334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9" creationId="{21317E0C-E13E-C0A4-7260-6B716E3A67F7}"/>
          </ac:cxnSpMkLst>
        </pc:cxnChg>
        <pc:cxnChg chg="add mod">
          <ac:chgData name="代數白痴 顧" userId="316db6a4f7ef8138" providerId="LiveId" clId="{5E431FAB-09AD-4AF6-BCFB-4C3DB7734C04}" dt="2023-08-03T07:35:55.268" v="1862" actId="692"/>
          <ac:cxnSpMkLst>
            <pc:docMk/>
            <pc:sldMk cId="2873434386" sldId="379"/>
            <ac:cxnSpMk id="71" creationId="{87EA77B2-B8EE-8C38-A44C-925B96142FBA}"/>
          </ac:cxnSpMkLst>
        </pc:cxnChg>
        <pc:cxnChg chg="add mod">
          <ac:chgData name="代數白痴 顧" userId="316db6a4f7ef8138" providerId="LiveId" clId="{5E431FAB-09AD-4AF6-BCFB-4C3DB7734C04}" dt="2023-08-03T07:35:55.268" v="1862" actId="692"/>
          <ac:cxnSpMkLst>
            <pc:docMk/>
            <pc:sldMk cId="2873434386" sldId="379"/>
            <ac:cxnSpMk id="72" creationId="{0A2C878A-C96A-B595-5EA5-39B2A176F8A9}"/>
          </ac:cxnSpMkLst>
        </pc:cxnChg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2498798070" sldId="382"/>
        </pc:sldMkLst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1783578233" sldId="383"/>
        </pc:sldMkLst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1994629586" sldId="384"/>
        </pc:sldMkLst>
      </pc:sldChg>
    </pc:docChg>
  </pc:docChgLst>
  <pc:docChgLst>
    <pc:chgData name="代數白痴" userId="316db6a4f7ef8138" providerId="LiveId" clId="{C07F6A4C-93AD-4400-BD82-6F6A6A718B21}"/>
    <pc:docChg chg="undo custSel modSld sldOrd">
      <pc:chgData name="代數白痴" userId="316db6a4f7ef8138" providerId="LiveId" clId="{C07F6A4C-93AD-4400-BD82-6F6A6A718B21}" dt="2023-07-16T14:54:56.199" v="594" actId="20577"/>
      <pc:docMkLst>
        <pc:docMk/>
      </pc:docMkLst>
      <pc:sldChg chg="modSp mod modNotesTx">
        <pc:chgData name="代數白痴" userId="316db6a4f7ef8138" providerId="LiveId" clId="{C07F6A4C-93AD-4400-BD82-6F6A6A718B21}" dt="2023-07-16T14:54:56.199" v="594" actId="20577"/>
        <pc:sldMkLst>
          <pc:docMk/>
          <pc:sldMk cId="2328187967" sldId="380"/>
        </pc:sldMkLst>
        <pc:spChg chg="mod">
          <ac:chgData name="代數白痴" userId="316db6a4f7ef8138" providerId="LiveId" clId="{C07F6A4C-93AD-4400-BD82-6F6A6A718B21}" dt="2023-07-16T14:35:33.203" v="501" actId="94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" userId="316db6a4f7ef8138" providerId="LiveId" clId="{C07F6A4C-93AD-4400-BD82-6F6A6A718B21}" dt="2023-07-16T14:32:01.638" v="112" actId="404"/>
          <ac:spMkLst>
            <pc:docMk/>
            <pc:sldMk cId="2328187967" sldId="380"/>
            <ac:spMk id="91" creationId="{519C60D5-636C-1B17-6194-FA5ECDE1625D}"/>
          </ac:spMkLst>
        </pc:spChg>
        <pc:spChg chg="mod">
          <ac:chgData name="代數白痴" userId="316db6a4f7ef8138" providerId="LiveId" clId="{C07F6A4C-93AD-4400-BD82-6F6A6A718B21}" dt="2023-07-16T14:31:58.242" v="111" actId="404"/>
          <ac:spMkLst>
            <pc:docMk/>
            <pc:sldMk cId="2328187967" sldId="380"/>
            <ac:spMk id="97" creationId="{9B458438-6335-83A8-3E4E-DF2F7511B5ED}"/>
          </ac:spMkLst>
        </pc:spChg>
        <pc:spChg chg="mod">
          <ac:chgData name="代數白痴" userId="316db6a4f7ef8138" providerId="LiveId" clId="{C07F6A4C-93AD-4400-BD82-6F6A6A718B21}" dt="2023-07-16T14:36:21.506" v="527" actId="114"/>
          <ac:spMkLst>
            <pc:docMk/>
            <pc:sldMk cId="2328187967" sldId="380"/>
            <ac:spMk id="101" creationId="{665D392D-19FC-71B5-434C-0ABBBC91FB85}"/>
          </ac:spMkLst>
        </pc:spChg>
      </pc:sldChg>
      <pc:sldChg chg="delSp modSp mod ord delAnim modNotesTx">
        <pc:chgData name="代數白痴" userId="316db6a4f7ef8138" providerId="LiveId" clId="{C07F6A4C-93AD-4400-BD82-6F6A6A718B21}" dt="2023-07-16T14:37:30.569" v="533" actId="20577"/>
        <pc:sldMkLst>
          <pc:docMk/>
          <pc:sldMk cId="1787025739" sldId="381"/>
        </pc:sldMkLst>
        <pc:spChg chg="mod">
          <ac:chgData name="代數白痴" userId="316db6a4f7ef8138" providerId="LiveId" clId="{C07F6A4C-93AD-4400-BD82-6F6A6A718B21}" dt="2023-07-16T14:33:25.843" v="310" actId="40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" userId="316db6a4f7ef8138" providerId="LiveId" clId="{C07F6A4C-93AD-4400-BD82-6F6A6A718B21}" dt="2023-07-16T14:37:18.816" v="531" actId="20577"/>
          <ac:spMkLst>
            <pc:docMk/>
            <pc:sldMk cId="1787025739" sldId="381"/>
            <ac:spMk id="89" creationId="{9E8FE398-ED8E-E5DE-BD50-E0471252FAF6}"/>
          </ac:spMkLst>
        </pc:s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4" creationId="{4B28EF32-2B63-8261-ADA1-B04730C7625A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5" creationId="{5BC02A7C-56AA-F372-696B-B9D7CEDEFF79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2" creationId="{FFF05652-E8E9-6FA3-6184-1378437A24F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3" creationId="{23F6D593-7F6B-4BAD-5B51-9857D723EE83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4" creationId="{BB31D89D-4C13-7237-AAA2-09B64CABD502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5" creationId="{9795B7BF-C692-54DF-705E-46EFEBE2688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6" creationId="{7C10BB70-903F-49A0-C3F7-F7C8FED3B26E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7" creationId="{9025C03B-4BE8-E969-842A-81F42E2A92D4}"/>
          </ac:grpSpMkLst>
        </pc:gr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13E3FF-1021-4B8C-8447-25241DB5B875}" type="datetimeFigureOut">
              <a:rPr lang="zh-TW" altLang="en-US" smtClean="0"/>
              <a:t>2023/9/4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A322BB-CFDC-4277-85FE-FFBCC1C2426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68199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A322BB-CFDC-4277-85FE-FFBCC1C2426B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926610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  <a:defRPr/>
            </a:pPr>
            <a:endParaRPr lang="en-US" altLang="zh-TW" baseline="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22BB-CFDC-4277-85FE-FFBCC1C2426B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063160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  <a:defRPr/>
            </a:pPr>
            <a:endParaRPr lang="en-US" altLang="zh-TW" baseline="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22BB-CFDC-4277-85FE-FFBCC1C2426B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616494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  <a:defRPr/>
            </a:pPr>
            <a:endParaRPr lang="en-US" altLang="zh-TW" baseline="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22BB-CFDC-4277-85FE-FFBCC1C2426B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648301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9/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94159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9/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42842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9/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859117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 userDrawn="1"/>
        </p:nvSpPr>
        <p:spPr>
          <a:xfrm>
            <a:off x="0" y="6726238"/>
            <a:ext cx="12192000" cy="1317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80400"/>
          </a:xfrm>
          <a:solidFill>
            <a:srgbClr val="F5F5F5"/>
          </a:solidFill>
          <a:ln>
            <a:noFill/>
          </a:ln>
          <a:effectLst/>
        </p:spPr>
        <p:txBody>
          <a:bodyPr tIns="108000" bIns="0">
            <a:normAutofit/>
          </a:bodyPr>
          <a:lstStyle>
            <a:lvl1pPr algn="ctr">
              <a:defRPr sz="3200" b="1"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cxnSp>
        <p:nvCxnSpPr>
          <p:cNvPr id="12" name="直線接點 11"/>
          <p:cNvCxnSpPr/>
          <p:nvPr userDrawn="1"/>
        </p:nvCxnSpPr>
        <p:spPr>
          <a:xfrm>
            <a:off x="0" y="685344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963279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9/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281671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9/4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9615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9/4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4559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9/4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633050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9/4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79037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9/4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46958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9/4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921064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24B310-6FDD-4BEE-B29E-2C4E8BEE5735}" type="datetimeFigureOut">
              <a:rPr lang="zh-TW" altLang="en-US" smtClean="0"/>
              <a:t>2023/9/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977851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.png"/><Relationship Id="rId7" Type="http://schemas.openxmlformats.org/officeDocument/2006/relationships/image" Target="../media/image3.wmf"/><Relationship Id="rId12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11" Type="http://schemas.openxmlformats.org/officeDocument/2006/relationships/image" Target="../media/image6.pn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11" Type="http://schemas.openxmlformats.org/officeDocument/2006/relationships/image" Target="../media/image6.png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7A596211-7118-997F-A619-4C7CBB078BDC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5F5F5"/>
          </a:solidFill>
          <a:ln w="28575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矩形: 圓角 5">
            <a:extLst>
              <a:ext uri="{FF2B5EF4-FFF2-40B4-BE49-F238E27FC236}">
                <a16:creationId xmlns:a16="http://schemas.microsoft.com/office/drawing/2014/main" id="{6D4F6DDB-921A-81B2-5574-F0490F1DFEC4}"/>
              </a:ext>
            </a:extLst>
          </p:cNvPr>
          <p:cNvSpPr/>
          <p:nvPr/>
        </p:nvSpPr>
        <p:spPr>
          <a:xfrm>
            <a:off x="2362201" y="1764516"/>
            <a:ext cx="7467600" cy="2778910"/>
          </a:xfrm>
          <a:prstGeom prst="roundRect">
            <a:avLst>
              <a:gd name="adj" fmla="val 8955"/>
            </a:avLst>
          </a:prstGeom>
          <a:solidFill>
            <a:schemeClr val="bg1"/>
          </a:solidFill>
          <a:ln w="28575">
            <a:solidFill>
              <a:srgbClr val="E0E0E0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bg1"/>
              </a:solidFill>
            </a:endParaRPr>
          </a:p>
        </p:txBody>
      </p:sp>
      <p:sp>
        <p:nvSpPr>
          <p:cNvPr id="2" name="標題 1">
            <a:extLst>
              <a:ext uri="{FF2B5EF4-FFF2-40B4-BE49-F238E27FC236}">
                <a16:creationId xmlns:a16="http://schemas.microsoft.com/office/drawing/2014/main" id="{2ED883B7-7BB5-3569-0000-ECC75BEFD41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647972"/>
            <a:ext cx="9144000" cy="2387600"/>
          </a:xfrm>
        </p:spPr>
        <p:txBody>
          <a:bodyPr/>
          <a:lstStyle/>
          <a:p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一元一次方程式</a:t>
            </a:r>
          </a:p>
        </p:txBody>
      </p:sp>
      <p:sp>
        <p:nvSpPr>
          <p:cNvPr id="3" name="副標題 2">
            <a:extLst>
              <a:ext uri="{FF2B5EF4-FFF2-40B4-BE49-F238E27FC236}">
                <a16:creationId xmlns:a16="http://schemas.microsoft.com/office/drawing/2014/main" id="{A311B9A1-95D9-A550-47C6-120E0CCB4AD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2418426"/>
            <a:ext cx="9144000" cy="784217"/>
          </a:xfrm>
        </p:spPr>
        <p:txBody>
          <a:bodyPr>
            <a:normAutofit/>
          </a:bodyPr>
          <a:lstStyle/>
          <a:p>
            <a:r>
              <a:rPr lang="zh-TW" altLang="en-US" sz="3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精選例題</a:t>
            </a:r>
          </a:p>
        </p:txBody>
      </p:sp>
    </p:spTree>
    <p:extLst>
      <p:ext uri="{BB962C8B-B14F-4D97-AF65-F5344CB8AC3E}">
        <p14:creationId xmlns:p14="http://schemas.microsoft.com/office/powerpoint/2010/main" val="371298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標題 2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折扣問題</a:t>
            </a:r>
          </a:p>
        </p:txBody>
      </p:sp>
      <p:sp>
        <p:nvSpPr>
          <p:cNvPr id="60" name="文字方塊 59">
            <a:extLst>
              <a:ext uri="{FF2B5EF4-FFF2-40B4-BE49-F238E27FC236}">
                <a16:creationId xmlns:a16="http://schemas.microsoft.com/office/drawing/2014/main" id="{90ECAF3B-FFFF-A531-AFBE-31708C7D891C}"/>
              </a:ext>
            </a:extLst>
          </p:cNvPr>
          <p:cNvSpPr txBox="1"/>
          <p:nvPr/>
        </p:nvSpPr>
        <p:spPr>
          <a:xfrm>
            <a:off x="220174" y="854555"/>
            <a:ext cx="11962379" cy="14217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sz="2000" dirty="0">
                <a:ea typeface="微軟正黑體" panose="020B0604030504040204" pitchFamily="34" charset="-120"/>
              </a:rPr>
              <a:t>附圖為</a:t>
            </a:r>
            <a:r>
              <a:rPr lang="zh-TW" altLang="en-US" sz="2000" u="sng" dirty="0">
                <a:ea typeface="微軟正黑體" panose="020B0604030504040204" pitchFamily="34" charset="-120"/>
              </a:rPr>
              <a:t>小豪</a:t>
            </a:r>
            <a:r>
              <a:rPr lang="zh-TW" altLang="en-US" sz="2000" dirty="0">
                <a:ea typeface="微軟正黑體" panose="020B0604030504040204" pitchFamily="34" charset="-120"/>
              </a:rPr>
              <a:t>到超商購買飲料的經過。若每瓶汽水的原價為 </a:t>
            </a:r>
            <a:r>
              <a:rPr lang="en-US" altLang="zh-TW" sz="2000" b="1" i="1" dirty="0">
                <a:ea typeface="微軟正黑體" panose="020B0604030504040204" pitchFamily="34" charset="-120"/>
              </a:rPr>
              <a:t>a</a:t>
            </a:r>
            <a:r>
              <a:rPr lang="en-US" altLang="zh-TW" sz="2000" dirty="0">
                <a:ea typeface="微軟正黑體" panose="020B0604030504040204" pitchFamily="34" charset="-12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</a:rPr>
              <a:t>元，則根據圖中的內容可以列出哪一個方程式</a:t>
            </a:r>
            <a:r>
              <a:rPr lang="en-US" altLang="zh-TW" sz="2000" dirty="0">
                <a:ea typeface="微軟正黑體" panose="020B0604030504040204" pitchFamily="34" charset="-120"/>
              </a:rPr>
              <a:t>? </a:t>
            </a:r>
            <a:br>
              <a:rPr lang="en-US" altLang="zh-TW" sz="2000" dirty="0">
                <a:ea typeface="微軟正黑體" panose="020B0604030504040204" pitchFamily="34" charset="-120"/>
              </a:rPr>
            </a:br>
            <a:r>
              <a:rPr lang="en-US" altLang="zh-TW" sz="2000" b="1" dirty="0">
                <a:ea typeface="微軟正黑體" panose="020B0604030504040204" pitchFamily="34" charset="-120"/>
              </a:rPr>
              <a:t>(A)</a:t>
            </a:r>
            <a:r>
              <a:rPr lang="zh-TW" altLang="en-US" sz="2000" b="1" dirty="0">
                <a:ea typeface="微軟正黑體" panose="020B0604030504040204" pitchFamily="34" charset="-120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</a:rPr>
              <a:t>2</a:t>
            </a:r>
            <a:r>
              <a:rPr lang="en-US" altLang="zh-TW" sz="2000" b="1" i="1" dirty="0">
                <a:ea typeface="微軟正黑體" panose="020B0604030504040204" pitchFamily="34" charset="-120"/>
              </a:rPr>
              <a:t>a</a:t>
            </a:r>
            <a:r>
              <a:rPr lang="en-US" altLang="zh-TW" sz="2000" b="1" dirty="0">
                <a:ea typeface="微軟正黑體" panose="020B0604030504040204" pitchFamily="34" charset="-120"/>
              </a:rPr>
              <a:t> + 18 = 3</a:t>
            </a:r>
            <a:r>
              <a:rPr lang="en-US" altLang="zh-TW" sz="2000" b="1" i="1" dirty="0">
                <a:ea typeface="微軟正黑體" panose="020B0604030504040204" pitchFamily="34" charset="-120"/>
              </a:rPr>
              <a:t>a</a:t>
            </a:r>
            <a:r>
              <a:rPr lang="en-US" altLang="zh-TW" sz="2000" b="1" dirty="0">
                <a:ea typeface="微軟正黑體" panose="020B0604030504040204" pitchFamily="34" charset="-120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  <a:sym typeface="Symbol" panose="05050102010706020507" pitchFamily="18" charset="2"/>
              </a:rPr>
              <a:t> 0.8    </a:t>
            </a:r>
            <a:r>
              <a:rPr lang="en-US" altLang="zh-TW" sz="2000" b="1" dirty="0">
                <a:ea typeface="微軟正黑體" panose="020B0604030504040204" pitchFamily="34" charset="-120"/>
              </a:rPr>
              <a:t>(B) 2</a:t>
            </a:r>
            <a:r>
              <a:rPr lang="en-US" altLang="zh-TW" sz="2000" b="1" i="1" dirty="0">
                <a:ea typeface="微軟正黑體" panose="020B0604030504040204" pitchFamily="34" charset="-120"/>
              </a:rPr>
              <a:t>a</a:t>
            </a:r>
            <a:r>
              <a:rPr lang="en-US" altLang="zh-TW" sz="2000" b="1" dirty="0">
                <a:ea typeface="微軟正黑體" panose="020B0604030504040204" pitchFamily="34" charset="-120"/>
              </a:rPr>
              <a:t> – 18 = 3</a:t>
            </a:r>
            <a:r>
              <a:rPr lang="en-US" altLang="zh-TW" sz="2000" b="1" i="1" dirty="0">
                <a:ea typeface="微軟正黑體" panose="020B0604030504040204" pitchFamily="34" charset="-120"/>
              </a:rPr>
              <a:t>a </a:t>
            </a:r>
            <a:r>
              <a:rPr lang="en-US" altLang="zh-TW" sz="2000" b="1" dirty="0">
                <a:ea typeface="微軟正黑體" panose="020B0604030504040204" pitchFamily="34" charset="-120"/>
                <a:sym typeface="Symbol" panose="05050102010706020507" pitchFamily="18" charset="2"/>
              </a:rPr>
              <a:t> 0.8</a:t>
            </a:r>
            <a:r>
              <a:rPr lang="zh-TW" altLang="en-US" sz="2000" b="1" dirty="0">
                <a:ea typeface="微軟正黑體" panose="020B0604030504040204" pitchFamily="34" charset="-120"/>
                <a:sym typeface="Symbol" panose="05050102010706020507" pitchFamily="18" charset="2"/>
              </a:rPr>
              <a:t>    </a:t>
            </a:r>
            <a:r>
              <a:rPr lang="en-US" altLang="zh-TW" sz="2000" b="1" dirty="0">
                <a:ea typeface="微軟正黑體" panose="020B0604030504040204" pitchFamily="34" charset="-120"/>
              </a:rPr>
              <a:t>(C) 2</a:t>
            </a:r>
            <a:r>
              <a:rPr lang="en-US" altLang="zh-TW" sz="2000" b="1" i="1" dirty="0">
                <a:ea typeface="微軟正黑體" panose="020B0604030504040204" pitchFamily="34" charset="-120"/>
              </a:rPr>
              <a:t>a</a:t>
            </a:r>
            <a:r>
              <a:rPr lang="en-US" altLang="zh-TW" sz="2000" b="1" dirty="0">
                <a:ea typeface="微軟正黑體" panose="020B0604030504040204" pitchFamily="34" charset="-120"/>
                <a:sym typeface="Symbol" panose="05050102010706020507" pitchFamily="18" charset="2"/>
              </a:rPr>
              <a:t>  0.9 + 1.8 = 3</a:t>
            </a:r>
            <a:r>
              <a:rPr lang="en-US" altLang="zh-TW" sz="2000" b="1" i="1" dirty="0">
                <a:ea typeface="微軟正黑體" panose="020B0604030504040204" pitchFamily="34" charset="-120"/>
                <a:sym typeface="Symbol" panose="05050102010706020507" pitchFamily="18" charset="2"/>
              </a:rPr>
              <a:t>a </a:t>
            </a:r>
            <a:r>
              <a:rPr lang="en-US" altLang="zh-TW" sz="2000" b="1" dirty="0">
                <a:ea typeface="微軟正黑體" panose="020B0604030504040204" pitchFamily="34" charset="-120"/>
                <a:sym typeface="Symbol" panose="05050102010706020507" pitchFamily="18" charset="2"/>
              </a:rPr>
              <a:t> 0.8    </a:t>
            </a:r>
            <a:r>
              <a:rPr lang="en-US" altLang="zh-TW" sz="2000" b="1" dirty="0">
                <a:ea typeface="微軟正黑體" panose="020B0604030504040204" pitchFamily="34" charset="-120"/>
              </a:rPr>
              <a:t>(D) 2</a:t>
            </a:r>
            <a:r>
              <a:rPr lang="en-US" altLang="zh-TW" sz="2000" b="1" i="1" dirty="0">
                <a:ea typeface="微軟正黑體" panose="020B0604030504040204" pitchFamily="34" charset="-120"/>
              </a:rPr>
              <a:t>a</a:t>
            </a:r>
            <a:r>
              <a:rPr lang="en-US" altLang="zh-TW" sz="2000" b="1" dirty="0">
                <a:ea typeface="微軟正黑體" panose="020B0604030504040204" pitchFamily="34" charset="-120"/>
                <a:sym typeface="Symbol" panose="05050102010706020507" pitchFamily="18" charset="2"/>
              </a:rPr>
              <a:t>  0.9 – 1.8 = 3</a:t>
            </a:r>
            <a:r>
              <a:rPr lang="en-US" altLang="zh-TW" sz="2000" b="1" i="1" dirty="0">
                <a:ea typeface="微軟正黑體" panose="020B0604030504040204" pitchFamily="34" charset="-120"/>
                <a:sym typeface="Symbol" panose="05050102010706020507" pitchFamily="18" charset="2"/>
              </a:rPr>
              <a:t>a</a:t>
            </a:r>
            <a:r>
              <a:rPr lang="en-US" altLang="zh-TW" sz="2000" b="1" dirty="0">
                <a:ea typeface="微軟正黑體" panose="020B0604030504040204" pitchFamily="34" charset="-120"/>
                <a:sym typeface="Symbol" panose="05050102010706020507" pitchFamily="18" charset="2"/>
              </a:rPr>
              <a:t>  0.8                                                                                           </a:t>
            </a:r>
            <a:br>
              <a:rPr lang="en-US" altLang="zh-TW" sz="2000" b="1" dirty="0">
                <a:ea typeface="微軟正黑體" panose="020B0604030504040204" pitchFamily="34" charset="-120"/>
                <a:sym typeface="Symbol" panose="05050102010706020507" pitchFamily="18" charset="2"/>
              </a:rPr>
            </a:br>
            <a:r>
              <a:rPr lang="en-US" altLang="zh-TW" sz="2000" b="1" dirty="0">
                <a:ea typeface="微軟正黑體" panose="020B0604030504040204" pitchFamily="34" charset="-120"/>
                <a:sym typeface="Symbol" panose="05050102010706020507" pitchFamily="18" charset="2"/>
              </a:rPr>
              <a:t>                                                                                                                                                 </a:t>
            </a:r>
            <a:r>
              <a:rPr lang="zh-TW" altLang="en-US" sz="2000" b="1" dirty="0">
                <a:ea typeface="微軟正黑體" panose="020B0604030504040204" pitchFamily="34" charset="-120"/>
                <a:sym typeface="Symbol" panose="05050102010706020507" pitchFamily="18" charset="2"/>
              </a:rPr>
              <a:t>    </a:t>
            </a:r>
            <a:r>
              <a:rPr lang="en-US" altLang="zh-TW" dirty="0">
                <a:ea typeface="微軟正黑體" panose="020B0604030504040204" pitchFamily="34" charset="-120"/>
              </a:rPr>
              <a:t>【</a:t>
            </a:r>
            <a:r>
              <a:rPr lang="en-US" altLang="zh-TW" b="1" dirty="0">
                <a:ea typeface="微軟正黑體" panose="020B0604030504040204" pitchFamily="34" charset="-120"/>
              </a:rPr>
              <a:t>109 </a:t>
            </a:r>
            <a:r>
              <a:rPr lang="zh-TW" altLang="en-US" dirty="0">
                <a:ea typeface="微軟正黑體" panose="020B0604030504040204" pitchFamily="34" charset="-120"/>
              </a:rPr>
              <a:t>會考補考第</a:t>
            </a:r>
            <a:r>
              <a:rPr lang="zh-TW" altLang="en-US" b="1" dirty="0">
                <a:ea typeface="微軟正黑體" panose="020B0604030504040204" pitchFamily="34" charset="-120"/>
              </a:rPr>
              <a:t> </a:t>
            </a:r>
            <a:r>
              <a:rPr lang="en-US" altLang="zh-TW" b="1" dirty="0">
                <a:ea typeface="微軟正黑體" panose="020B0604030504040204" pitchFamily="34" charset="-120"/>
              </a:rPr>
              <a:t>8 </a:t>
            </a:r>
            <a:r>
              <a:rPr lang="zh-TW" altLang="en-US" dirty="0">
                <a:ea typeface="微軟正黑體" panose="020B0604030504040204" pitchFamily="34" charset="-120"/>
              </a:rPr>
              <a:t>題</a:t>
            </a:r>
            <a:r>
              <a:rPr lang="en-US" altLang="zh-TW" dirty="0">
                <a:ea typeface="微軟正黑體" panose="020B0604030504040204" pitchFamily="34" charset="-120"/>
              </a:rPr>
              <a:t>】</a:t>
            </a:r>
            <a:endParaRPr lang="en-US" altLang="zh-TW" sz="2000" dirty="0">
              <a:ea typeface="微軟正黑體" panose="020B0604030504040204" pitchFamily="34" charset="-120"/>
            </a:endParaRPr>
          </a:p>
        </p:txBody>
      </p:sp>
      <p:pic>
        <p:nvPicPr>
          <p:cNvPr id="8" name="圖片 7" descr="一張含有 卡通, 圖表, 折紙 的圖片&#10;&#10;自動產生的描述">
            <a:extLst>
              <a:ext uri="{FF2B5EF4-FFF2-40B4-BE49-F238E27FC236}">
                <a16:creationId xmlns:a16="http://schemas.microsoft.com/office/drawing/2014/main" id="{E482A0AF-79F4-07BD-CBC7-1B43C52BC9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7607" y="1910551"/>
            <a:ext cx="9133572" cy="2203975"/>
          </a:xfrm>
          <a:prstGeom prst="rect">
            <a:avLst/>
          </a:prstGeom>
        </p:spPr>
      </p:pic>
      <p:grpSp>
        <p:nvGrpSpPr>
          <p:cNvPr id="13" name="群組 12">
            <a:extLst>
              <a:ext uri="{FF2B5EF4-FFF2-40B4-BE49-F238E27FC236}">
                <a16:creationId xmlns:a16="http://schemas.microsoft.com/office/drawing/2014/main" id="{164BC26C-AAB5-418F-2378-137A36FC5E61}"/>
              </a:ext>
            </a:extLst>
          </p:cNvPr>
          <p:cNvGrpSpPr/>
          <p:nvPr/>
        </p:nvGrpSpPr>
        <p:grpSpPr>
          <a:xfrm>
            <a:off x="237249" y="5047876"/>
            <a:ext cx="11954743" cy="1749297"/>
            <a:chOff x="237249" y="4784986"/>
            <a:chExt cx="11954743" cy="1749297"/>
          </a:xfrm>
        </p:grpSpPr>
        <p:grpSp>
          <p:nvGrpSpPr>
            <p:cNvPr id="2" name="群組 1">
              <a:extLst>
                <a:ext uri="{FF2B5EF4-FFF2-40B4-BE49-F238E27FC236}">
                  <a16:creationId xmlns:a16="http://schemas.microsoft.com/office/drawing/2014/main" id="{9204BB33-F861-B3E8-E94D-762DF3B9352D}"/>
                </a:ext>
              </a:extLst>
            </p:cNvPr>
            <p:cNvGrpSpPr/>
            <p:nvPr/>
          </p:nvGrpSpPr>
          <p:grpSpPr>
            <a:xfrm>
              <a:off x="237249" y="4784986"/>
              <a:ext cx="11954743" cy="1749297"/>
              <a:chOff x="237249" y="5174876"/>
              <a:chExt cx="11954743" cy="1749297"/>
            </a:xfrm>
          </p:grpSpPr>
          <p:cxnSp>
            <p:nvCxnSpPr>
              <p:cNvPr id="84" name="直線接點 83">
                <a:extLst>
                  <a:ext uri="{FF2B5EF4-FFF2-40B4-BE49-F238E27FC236}">
                    <a16:creationId xmlns:a16="http://schemas.microsoft.com/office/drawing/2014/main" id="{85798A49-4654-BF16-EA6F-C7F808DE531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31736" y="5565722"/>
                <a:ext cx="11268385" cy="0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文字方塊 84">
                <a:extLst>
                  <a:ext uri="{FF2B5EF4-FFF2-40B4-BE49-F238E27FC236}">
                    <a16:creationId xmlns:a16="http://schemas.microsoft.com/office/drawing/2014/main" id="{FD9877AB-90D9-85AC-8B35-7C59154D6CA1}"/>
                  </a:ext>
                </a:extLst>
              </p:cNvPr>
              <p:cNvSpPr txBox="1"/>
              <p:nvPr/>
            </p:nvSpPr>
            <p:spPr>
              <a:xfrm>
                <a:off x="662920" y="5174876"/>
                <a:ext cx="16677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dirty="0">
                    <a:ea typeface="微軟正黑體" panose="020B0604030504040204" pitchFamily="34" charset="-120"/>
                  </a:rPr>
                  <a:t>學生練習</a:t>
                </a:r>
                <a:endParaRPr lang="en-US" altLang="zh-TW" b="1" dirty="0">
                  <a:ea typeface="微軟正黑體" panose="020B0604030504040204" pitchFamily="34" charset="-120"/>
                </a:endParaRPr>
              </a:p>
            </p:txBody>
          </p:sp>
          <p:sp>
            <p:nvSpPr>
              <p:cNvPr id="86" name="矩形 85">
                <a:extLst>
                  <a:ext uri="{FF2B5EF4-FFF2-40B4-BE49-F238E27FC236}">
                    <a16:creationId xmlns:a16="http://schemas.microsoft.com/office/drawing/2014/main" id="{7A8B1BF8-834A-95B0-07DE-5087C19188C0}"/>
                  </a:ext>
                </a:extLst>
              </p:cNvPr>
              <p:cNvSpPr/>
              <p:nvPr/>
            </p:nvSpPr>
            <p:spPr>
              <a:xfrm>
                <a:off x="350787" y="5212167"/>
                <a:ext cx="280472" cy="288758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>
                    <a:lumMod val="50000"/>
                    <a:lumOff val="50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89" name="文字方塊 88">
                <a:extLst>
                  <a:ext uri="{FF2B5EF4-FFF2-40B4-BE49-F238E27FC236}">
                    <a16:creationId xmlns:a16="http://schemas.microsoft.com/office/drawing/2014/main" id="{9E8FE398-ED8E-E5DE-BD50-E0471252FAF6}"/>
                  </a:ext>
                </a:extLst>
              </p:cNvPr>
              <p:cNvSpPr txBox="1"/>
              <p:nvPr/>
            </p:nvSpPr>
            <p:spPr>
              <a:xfrm>
                <a:off x="237249" y="5653099"/>
                <a:ext cx="11501360" cy="11711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ts val="1800"/>
                  </a:spcBef>
                </a:pPr>
                <a:r>
                  <a:rPr lang="zh-TW" altLang="en-US" u="sng" dirty="0">
                    <a:ea typeface="微軟正黑體" panose="020B0604030504040204" pitchFamily="34" charset="-120"/>
                  </a:rPr>
                  <a:t>小華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帶 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x</a:t>
                </a:r>
                <a:r>
                  <a:rPr lang="en-US" altLang="zh-TW" dirty="0">
                    <a:ea typeface="微軟正黑體" panose="020B0604030504040204" pitchFamily="34" charset="-120"/>
                  </a:rPr>
                  <a:t> 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元去買甜點，若全買紅豆湯圓剛好可買 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30 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杯，若全買豆花剛好可買 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40 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杯。已知豆花每杯比紅豆湯圓便宜 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10</a:t>
                </a:r>
                <a:r>
                  <a:rPr lang="en-US" altLang="zh-TW" dirty="0">
                    <a:ea typeface="微軟正黑體" panose="020B0604030504040204" pitchFamily="34" charset="-120"/>
                  </a:rPr>
                  <a:t> 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元，依題意可列出下列哪一個方程式</a:t>
                </a:r>
                <a:r>
                  <a:rPr lang="en-US" altLang="zh-TW" dirty="0">
                    <a:ea typeface="微軟正黑體" panose="020B0604030504040204" pitchFamily="34" charset="-120"/>
                  </a:rPr>
                  <a:t>?                                                     </a:t>
                </a:r>
              </a:p>
              <a:p>
                <a:pPr>
                  <a:lnSpc>
                    <a:spcPct val="120000"/>
                  </a:lnSpc>
                  <a:spcBef>
                    <a:spcPts val="300"/>
                  </a:spcBef>
                </a:pPr>
                <a:r>
                  <a:rPr lang="en-US" altLang="zh-TW" b="1" dirty="0">
                    <a:ea typeface="微軟正黑體" panose="020B0604030504040204" pitchFamily="34" charset="-120"/>
                  </a:rPr>
                  <a:t>(A)</a:t>
                </a:r>
                <a:r>
                  <a:rPr lang="zh-TW" altLang="en-US" b="1" dirty="0">
                    <a:ea typeface="微軟正黑體" panose="020B0604030504040204" pitchFamily="34" charset="-120"/>
                  </a:rPr>
                  <a:t> 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                       </a:t>
                </a:r>
                <a:r>
                  <a:rPr lang="zh-TW" altLang="en-US" b="1" dirty="0">
                    <a:ea typeface="微軟正黑體" panose="020B0604030504040204" pitchFamily="34" charset="-120"/>
                  </a:rPr>
                  <a:t>    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(B)                        </a:t>
                </a:r>
                <a:r>
                  <a:rPr lang="zh-TW" altLang="en-US" b="1" dirty="0">
                    <a:ea typeface="微軟正黑體" panose="020B0604030504040204" pitchFamily="34" charset="-120"/>
                  </a:rPr>
                  <a:t>    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(C)                       </a:t>
                </a:r>
                <a:r>
                  <a:rPr lang="zh-TW" altLang="en-US" b="1" dirty="0">
                    <a:ea typeface="微軟正黑體" panose="020B0604030504040204" pitchFamily="34" charset="-120"/>
                  </a:rPr>
                  <a:t>    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(D)</a:t>
                </a:r>
                <a:r>
                  <a:rPr lang="en-US" altLang="zh-TW" dirty="0">
                    <a:ea typeface="微軟正黑體" panose="020B0604030504040204" pitchFamily="34" charset="-120"/>
                  </a:rPr>
                  <a:t> </a:t>
                </a:r>
                <a:r>
                  <a:rPr lang="en-US" altLang="zh-TW" sz="2000" dirty="0">
                    <a:ea typeface="微軟正黑體" panose="020B0604030504040204" pitchFamily="34" charset="-120"/>
                  </a:rPr>
                  <a:t>                                     </a:t>
                </a:r>
                <a:r>
                  <a:rPr lang="zh-TW" altLang="en-US" sz="2000" dirty="0">
                    <a:ea typeface="微軟正黑體" panose="020B0604030504040204" pitchFamily="34" charset="-120"/>
                  </a:rPr>
                  <a:t>    </a:t>
                </a:r>
                <a:r>
                  <a:rPr lang="en-US" altLang="zh-TW" sz="2000" dirty="0">
                    <a:ea typeface="微軟正黑體" panose="020B0604030504040204" pitchFamily="34" charset="-120"/>
                  </a:rPr>
                  <a:t> </a:t>
                </a:r>
                <a:r>
                  <a:rPr lang="en-US" altLang="zh-TW" sz="1600" dirty="0">
                    <a:ea typeface="微軟正黑體" panose="020B0604030504040204" pitchFamily="34" charset="-120"/>
                  </a:rPr>
                  <a:t>【</a:t>
                </a:r>
                <a:r>
                  <a:rPr lang="en-US" altLang="zh-TW" sz="1600" b="1" dirty="0">
                    <a:ea typeface="微軟正黑體" panose="020B0604030504040204" pitchFamily="34" charset="-120"/>
                  </a:rPr>
                  <a:t>101 </a:t>
                </a:r>
                <a:r>
                  <a:rPr lang="zh-TW" altLang="en-US" sz="1600" dirty="0">
                    <a:ea typeface="微軟正黑體" panose="020B0604030504040204" pitchFamily="34" charset="-120"/>
                  </a:rPr>
                  <a:t>基測第</a:t>
                </a:r>
                <a:r>
                  <a:rPr lang="zh-TW" altLang="en-US" sz="1600" b="1" dirty="0">
                    <a:ea typeface="微軟正黑體" panose="020B0604030504040204" pitchFamily="34" charset="-120"/>
                  </a:rPr>
                  <a:t> </a:t>
                </a:r>
                <a:r>
                  <a:rPr lang="en-US" altLang="zh-TW" sz="1600" b="1" dirty="0">
                    <a:ea typeface="微軟正黑體" panose="020B0604030504040204" pitchFamily="34" charset="-120"/>
                  </a:rPr>
                  <a:t>24 </a:t>
                </a:r>
                <a:r>
                  <a:rPr lang="zh-TW" altLang="en-US" sz="1600" dirty="0">
                    <a:ea typeface="微軟正黑體" panose="020B0604030504040204" pitchFamily="34" charset="-120"/>
                  </a:rPr>
                  <a:t>題</a:t>
                </a:r>
                <a:r>
                  <a:rPr lang="en-US" altLang="zh-TW" sz="1600" b="1" dirty="0">
                    <a:ea typeface="微軟正黑體" panose="020B0604030504040204" pitchFamily="34" charset="-120"/>
                  </a:rPr>
                  <a:t>】 </a:t>
                </a:r>
                <a:endParaRPr lang="en-US" altLang="zh-TW" b="1" i="1" dirty="0">
                  <a:ea typeface="微軟正黑體" panose="020B0604030504040204" pitchFamily="34" charset="-120"/>
                </a:endParaRPr>
              </a:p>
            </p:txBody>
          </p:sp>
          <p:sp>
            <p:nvSpPr>
              <p:cNvPr id="101" name="文字方塊 100">
                <a:extLst>
                  <a:ext uri="{FF2B5EF4-FFF2-40B4-BE49-F238E27FC236}">
                    <a16:creationId xmlns:a16="http://schemas.microsoft.com/office/drawing/2014/main" id="{665D392D-19FC-71B5-434C-0ABBBC91FB85}"/>
                  </a:ext>
                </a:extLst>
              </p:cNvPr>
              <p:cNvSpPr txBox="1"/>
              <p:nvPr/>
            </p:nvSpPr>
            <p:spPr>
              <a:xfrm>
                <a:off x="9889930" y="6585629"/>
                <a:ext cx="2302062" cy="3385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r"/>
                <a:r>
                  <a:rPr lang="zh-TW" altLang="en-US" sz="1600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</a:rPr>
                  <a:t>解答</a:t>
                </a:r>
                <a:r>
                  <a:rPr lang="zh-TW" altLang="en-US" sz="1600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  <a:sym typeface="Wingdings" panose="05000000000000000000" pitchFamily="2" charset="2"/>
                  </a:rPr>
                  <a:t>： </a:t>
                </a:r>
                <a:r>
                  <a:rPr lang="en-US" altLang="zh-TW" sz="1600" b="1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  <a:sym typeface="Wingdings" panose="05000000000000000000" pitchFamily="2" charset="2"/>
                  </a:rPr>
                  <a:t>(A)</a:t>
                </a:r>
                <a:endParaRPr lang="zh-TW" altLang="en-US" sz="1600" b="1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</a:endParaRPr>
              </a:p>
            </p:txBody>
          </p:sp>
        </p:grpSp>
        <p:graphicFrame>
          <p:nvGraphicFramePr>
            <p:cNvPr id="9" name="物件 8">
              <a:extLst>
                <a:ext uri="{FF2B5EF4-FFF2-40B4-BE49-F238E27FC236}">
                  <a16:creationId xmlns:a16="http://schemas.microsoft.com/office/drawing/2014/main" id="{2CA7BFCE-5233-06BF-7AFA-E2CCEC723A5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9845840"/>
                </p:ext>
              </p:extLst>
            </p:nvPr>
          </p:nvGraphicFramePr>
          <p:xfrm>
            <a:off x="681990" y="5928360"/>
            <a:ext cx="12192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18960" imgH="571320" progId="Equation.DSMT4">
                    <p:embed/>
                  </p:oleObj>
                </mc:Choice>
                <mc:Fallback>
                  <p:oleObj name="Equation" r:id="rId4" imgW="1218960" imgH="571320" progId="Equation.DSMT4">
                    <p:embed/>
                    <p:pic>
                      <p:nvPicPr>
                        <p:cNvPr id="9" name="物件 8">
                          <a:extLst>
                            <a:ext uri="{FF2B5EF4-FFF2-40B4-BE49-F238E27FC236}">
                              <a16:creationId xmlns:a16="http://schemas.microsoft.com/office/drawing/2014/main" id="{2CA7BFCE-5233-06BF-7AFA-E2CCEC723A5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81990" y="5928360"/>
                          <a:ext cx="12192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物件 9">
              <a:extLst>
                <a:ext uri="{FF2B5EF4-FFF2-40B4-BE49-F238E27FC236}">
                  <a16:creationId xmlns:a16="http://schemas.microsoft.com/office/drawing/2014/main" id="{6E083DE3-13D9-77CD-3951-E7D11B207DC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0122990"/>
                </p:ext>
              </p:extLst>
            </p:nvPr>
          </p:nvGraphicFramePr>
          <p:xfrm>
            <a:off x="2600008" y="5922010"/>
            <a:ext cx="12192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18960" imgH="571320" progId="Equation.DSMT4">
                    <p:embed/>
                  </p:oleObj>
                </mc:Choice>
                <mc:Fallback>
                  <p:oleObj name="Equation" r:id="rId6" imgW="1218960" imgH="571320" progId="Equation.DSMT4">
                    <p:embed/>
                    <p:pic>
                      <p:nvPicPr>
                        <p:cNvPr id="10" name="物件 9">
                          <a:extLst>
                            <a:ext uri="{FF2B5EF4-FFF2-40B4-BE49-F238E27FC236}">
                              <a16:creationId xmlns:a16="http://schemas.microsoft.com/office/drawing/2014/main" id="{6E083DE3-13D9-77CD-3951-E7D11B207DC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600008" y="5922010"/>
                          <a:ext cx="12192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物件 10">
              <a:extLst>
                <a:ext uri="{FF2B5EF4-FFF2-40B4-BE49-F238E27FC236}">
                  <a16:creationId xmlns:a16="http://schemas.microsoft.com/office/drawing/2014/main" id="{7130D79C-3585-2A99-9CBF-30D4FD15B60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3332343"/>
                </p:ext>
              </p:extLst>
            </p:nvPr>
          </p:nvGraphicFramePr>
          <p:xfrm>
            <a:off x="4512310" y="5920423"/>
            <a:ext cx="11303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30040" imgH="571320" progId="Equation.DSMT4">
                    <p:embed/>
                  </p:oleObj>
                </mc:Choice>
                <mc:Fallback>
                  <p:oleObj name="Equation" r:id="rId8" imgW="1130040" imgH="571320" progId="Equation.DSMT4">
                    <p:embed/>
                    <p:pic>
                      <p:nvPicPr>
                        <p:cNvPr id="11" name="物件 10">
                          <a:extLst>
                            <a:ext uri="{FF2B5EF4-FFF2-40B4-BE49-F238E27FC236}">
                              <a16:creationId xmlns:a16="http://schemas.microsoft.com/office/drawing/2014/main" id="{7130D79C-3585-2A99-9CBF-30D4FD15B60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512310" y="5920423"/>
                          <a:ext cx="11303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物件 11">
              <a:extLst>
                <a:ext uri="{FF2B5EF4-FFF2-40B4-BE49-F238E27FC236}">
                  <a16:creationId xmlns:a16="http://schemas.microsoft.com/office/drawing/2014/main" id="{7B4A49F4-2F4A-67A8-99CB-376DBAA603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1835576"/>
                </p:ext>
              </p:extLst>
            </p:nvPr>
          </p:nvGraphicFramePr>
          <p:xfrm>
            <a:off x="6389053" y="5923598"/>
            <a:ext cx="11303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30040" imgH="571320" progId="Equation.DSMT4">
                    <p:embed/>
                  </p:oleObj>
                </mc:Choice>
                <mc:Fallback>
                  <p:oleObj name="Equation" r:id="rId10" imgW="1130040" imgH="571320" progId="Equation.DSMT4">
                    <p:embed/>
                    <p:pic>
                      <p:nvPicPr>
                        <p:cNvPr id="12" name="物件 11">
                          <a:extLst>
                            <a:ext uri="{FF2B5EF4-FFF2-40B4-BE49-F238E27FC236}">
                              <a16:creationId xmlns:a16="http://schemas.microsoft.com/office/drawing/2014/main" id="{7B4A49F4-2F4A-67A8-99CB-376DBAA603D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389053" y="5923598"/>
                          <a:ext cx="11303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圖片 3">
            <a:extLst>
              <a:ext uri="{FF2B5EF4-FFF2-40B4-BE49-F238E27FC236}">
                <a16:creationId xmlns:a16="http://schemas.microsoft.com/office/drawing/2014/main" id="{C2C853F5-3089-1ED4-C91D-D56F39DC312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1249437" y="4660413"/>
            <a:ext cx="716727" cy="720000"/>
          </a:xfrm>
          <a:prstGeom prst="rect">
            <a:avLst/>
          </a:prstGeom>
        </p:spPr>
      </p:pic>
      <p:sp>
        <p:nvSpPr>
          <p:cNvPr id="3" name="文字方塊 3">
            <a:extLst>
              <a:ext uri="{FF2B5EF4-FFF2-40B4-BE49-F238E27FC236}">
                <a16:creationId xmlns:a16="http://schemas.microsoft.com/office/drawing/2014/main" id="{ABADDD2A-8C03-6F04-B7FE-F0EEEEE69A53}"/>
              </a:ext>
            </a:extLst>
          </p:cNvPr>
          <p:cNvSpPr txBox="1"/>
          <p:nvPr/>
        </p:nvSpPr>
        <p:spPr>
          <a:xfrm>
            <a:off x="11023600" y="4456416"/>
            <a:ext cx="1168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TW" altLang="en-US" sz="1200" dirty="0"/>
              <a:t>線上講解</a:t>
            </a:r>
          </a:p>
        </p:txBody>
      </p:sp>
    </p:spTree>
    <p:extLst>
      <p:ext uri="{BB962C8B-B14F-4D97-AF65-F5344CB8AC3E}">
        <p14:creationId xmlns:p14="http://schemas.microsoft.com/office/powerpoint/2010/main" val="2873434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標題 2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等量公理</a:t>
            </a:r>
          </a:p>
        </p:txBody>
      </p:sp>
      <p:sp>
        <p:nvSpPr>
          <p:cNvPr id="60" name="文字方塊 59">
            <a:extLst>
              <a:ext uri="{FF2B5EF4-FFF2-40B4-BE49-F238E27FC236}">
                <a16:creationId xmlns:a16="http://schemas.microsoft.com/office/drawing/2014/main" id="{90ECAF3B-FFFF-A531-AFBE-31708C7D891C}"/>
              </a:ext>
            </a:extLst>
          </p:cNvPr>
          <p:cNvSpPr txBox="1"/>
          <p:nvPr/>
        </p:nvSpPr>
        <p:spPr>
          <a:xfrm>
            <a:off x="218184" y="789221"/>
            <a:ext cx="11268385" cy="22296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80000"/>
              </a:lnSpc>
            </a:pPr>
            <a:r>
              <a:rPr lang="zh-TW" altLang="en-US" sz="2000" dirty="0">
                <a:ea typeface="微軟正黑體" panose="020B0604030504040204" pitchFamily="34" charset="-120"/>
              </a:rPr>
              <a:t>甲、乙、丙三位同學同時解方程式 </a:t>
            </a:r>
            <a:r>
              <a:rPr lang="en-US" altLang="zh-TW" sz="2000" dirty="0">
                <a:ea typeface="微軟正黑體" panose="020B0604030504040204" pitchFamily="34" charset="-120"/>
              </a:rPr>
              <a:t>       </a:t>
            </a:r>
            <a:r>
              <a:rPr lang="zh-TW" altLang="en-US" sz="2000" dirty="0">
                <a:ea typeface="微軟正黑體" panose="020B0604030504040204" pitchFamily="34" charset="-120"/>
              </a:rPr>
              <a:t>                    ，下列為三位同學的第一步驟，哪位同學一開始等量公理的處理過程</a:t>
            </a:r>
            <a:r>
              <a:rPr lang="zh-TW" altLang="en-US" sz="2000" u="dbl" dirty="0">
                <a:ea typeface="微軟正黑體" panose="020B0604030504040204" pitchFamily="34" charset="-120"/>
              </a:rPr>
              <a:t>錯誤</a:t>
            </a:r>
            <a:r>
              <a:rPr lang="zh-TW" altLang="en-US" sz="2000" dirty="0">
                <a:ea typeface="微軟正黑體" panose="020B0604030504040204" pitchFamily="34" charset="-120"/>
              </a:rPr>
              <a:t> </a:t>
            </a:r>
            <a:r>
              <a:rPr lang="en-US" altLang="zh-TW" sz="2000" dirty="0">
                <a:ea typeface="微軟正黑體" panose="020B0604030504040204" pitchFamily="34" charset="-120"/>
              </a:rPr>
              <a:t>?</a:t>
            </a:r>
            <a:br>
              <a:rPr lang="en-US" altLang="zh-TW" sz="2000" dirty="0">
                <a:ea typeface="微軟正黑體" panose="020B0604030504040204" pitchFamily="34" charset="-120"/>
              </a:rPr>
            </a:br>
            <a:r>
              <a:rPr lang="zh-TW" altLang="en-US" sz="2000" dirty="0">
                <a:ea typeface="微軟正黑體" panose="020B0604030504040204" pitchFamily="34" charset="-120"/>
              </a:rPr>
              <a:t>甲：</a:t>
            </a:r>
            <a:r>
              <a:rPr lang="en-US" altLang="zh-TW" sz="2000" b="1" dirty="0">
                <a:ea typeface="微軟正黑體" panose="020B0604030504040204" pitchFamily="34" charset="-120"/>
              </a:rPr>
              <a:t>0.3</a:t>
            </a:r>
            <a:r>
              <a:rPr lang="en-US" altLang="zh-TW" sz="2000" b="1" i="1" dirty="0">
                <a:ea typeface="微軟正黑體" panose="020B0604030504040204" pitchFamily="34" charset="-120"/>
              </a:rPr>
              <a:t>x </a:t>
            </a:r>
            <a:r>
              <a:rPr lang="en-US" altLang="zh-TW" sz="2000" b="1" dirty="0">
                <a:ea typeface="微軟正黑體" panose="020B0604030504040204" pitchFamily="34" charset="-120"/>
              </a:rPr>
              <a:t>+ 0.12 = 0.24</a:t>
            </a:r>
            <a:r>
              <a:rPr lang="zh-TW" altLang="en-US" sz="2000" b="1" dirty="0">
                <a:ea typeface="微軟正黑體" panose="020B0604030504040204" pitchFamily="34" charset="-120"/>
              </a:rPr>
              <a:t>          </a:t>
            </a:r>
            <a:r>
              <a:rPr lang="zh-TW" altLang="en-US" sz="2000" dirty="0">
                <a:ea typeface="微軟正黑體" panose="020B0604030504040204" pitchFamily="34" charset="-120"/>
              </a:rPr>
              <a:t>乙：                            丙：               </a:t>
            </a:r>
            <a:endParaRPr lang="en-US" altLang="zh-TW" sz="2000" dirty="0">
              <a:ea typeface="微軟正黑體" panose="020B0604030504040204" pitchFamily="34" charset="-120"/>
            </a:endParaRPr>
          </a:p>
          <a:p>
            <a:pPr>
              <a:lnSpc>
                <a:spcPct val="180000"/>
              </a:lnSpc>
            </a:pPr>
            <a:r>
              <a:rPr lang="en-US" altLang="zh-TW" sz="2000" b="1" dirty="0">
                <a:ea typeface="微軟正黑體" panose="020B0604030504040204" pitchFamily="34" charset="-120"/>
              </a:rPr>
              <a:t>(A)</a:t>
            </a:r>
            <a:r>
              <a:rPr lang="zh-TW" altLang="en-US" sz="2000" b="1" dirty="0">
                <a:ea typeface="微軟正黑體" panose="020B0604030504040204" pitchFamily="34" charset="-12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</a:rPr>
              <a:t>甲</a:t>
            </a:r>
            <a:r>
              <a:rPr lang="en-US" altLang="zh-TW" sz="2000" b="1" dirty="0">
                <a:ea typeface="微軟正黑體" panose="020B0604030504040204" pitchFamily="34" charset="-120"/>
              </a:rPr>
              <a:t> </a:t>
            </a:r>
            <a:r>
              <a:rPr lang="zh-TW" altLang="en-US" sz="2000" b="1" dirty="0">
                <a:ea typeface="微軟正黑體" panose="020B0604030504040204" pitchFamily="34" charset="-120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</a:rPr>
              <a:t>   (B) </a:t>
            </a:r>
            <a:r>
              <a:rPr lang="zh-TW" altLang="en-US" sz="2000" dirty="0">
                <a:ea typeface="微軟正黑體" panose="020B0604030504040204" pitchFamily="34" charset="-120"/>
              </a:rPr>
              <a:t>乙</a:t>
            </a:r>
            <a:r>
              <a:rPr lang="zh-TW" altLang="en-US" sz="2000" b="1" dirty="0">
                <a:ea typeface="微軟正黑體" panose="020B0604030504040204" pitchFamily="34" charset="-120"/>
              </a:rPr>
              <a:t>     </a:t>
            </a:r>
            <a:r>
              <a:rPr lang="en-US" altLang="zh-TW" sz="2000" b="1" dirty="0">
                <a:ea typeface="微軟正黑體" panose="020B0604030504040204" pitchFamily="34" charset="-120"/>
              </a:rPr>
              <a:t>(C)</a:t>
            </a:r>
            <a:r>
              <a:rPr lang="en-US" altLang="zh-TW" sz="2000" dirty="0">
                <a:ea typeface="微軟正黑體" panose="020B0604030504040204" pitchFamily="34" charset="-12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</a:rPr>
              <a:t>丙</a:t>
            </a:r>
            <a:r>
              <a:rPr lang="en-US" altLang="zh-TW" sz="2000" b="1" dirty="0">
                <a:ea typeface="微軟正黑體" panose="020B0604030504040204" pitchFamily="34" charset="-120"/>
              </a:rPr>
              <a:t>   </a:t>
            </a:r>
            <a:r>
              <a:rPr lang="zh-TW" altLang="en-US" sz="2000" b="1" dirty="0">
                <a:ea typeface="微軟正黑體" panose="020B0604030504040204" pitchFamily="34" charset="-120"/>
              </a:rPr>
              <a:t>  </a:t>
            </a:r>
            <a:r>
              <a:rPr lang="en-US" altLang="zh-TW" sz="2000" b="1" dirty="0">
                <a:ea typeface="微軟正黑體" panose="020B0604030504040204" pitchFamily="34" charset="-120"/>
              </a:rPr>
              <a:t>(D) </a:t>
            </a:r>
            <a:r>
              <a:rPr lang="zh-TW" altLang="en-US" sz="2000" dirty="0">
                <a:ea typeface="微軟正黑體" panose="020B0604030504040204" pitchFamily="34" charset="-120"/>
              </a:rPr>
              <a:t>三人均正確</a:t>
            </a:r>
            <a:endParaRPr lang="en-US" altLang="zh-TW" sz="2000" dirty="0">
              <a:ea typeface="微軟正黑體" panose="020B0604030504040204" pitchFamily="34" charset="-120"/>
            </a:endParaRPr>
          </a:p>
        </p:txBody>
      </p:sp>
      <p:graphicFrame>
        <p:nvGraphicFramePr>
          <p:cNvPr id="5" name="物件 4">
            <a:extLst>
              <a:ext uri="{FF2B5EF4-FFF2-40B4-BE49-F238E27FC236}">
                <a16:creationId xmlns:a16="http://schemas.microsoft.com/office/drawing/2014/main" id="{35A421BD-0FFD-D8A6-7FF6-E52E583863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10856"/>
              </p:ext>
            </p:extLst>
          </p:nvPr>
        </p:nvGraphicFramePr>
        <p:xfrm>
          <a:off x="4208499" y="859758"/>
          <a:ext cx="1689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88760" imgH="609480" progId="Equation.DSMT4">
                  <p:embed/>
                </p:oleObj>
              </mc:Choice>
              <mc:Fallback>
                <p:oleObj name="Equation" r:id="rId3" imgW="1688760" imgH="609480" progId="Equation.DSMT4">
                  <p:embed/>
                  <p:pic>
                    <p:nvPicPr>
                      <p:cNvPr id="5" name="物件 4">
                        <a:extLst>
                          <a:ext uri="{FF2B5EF4-FFF2-40B4-BE49-F238E27FC236}">
                            <a16:creationId xmlns:a16="http://schemas.microsoft.com/office/drawing/2014/main" id="{35A421BD-0FFD-D8A6-7FF6-E52E583863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08499" y="859758"/>
                        <a:ext cx="16891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476787BE-D0BF-3456-7E98-3B33DBF30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22877"/>
              </p:ext>
            </p:extLst>
          </p:nvPr>
        </p:nvGraphicFramePr>
        <p:xfrm>
          <a:off x="6125972" y="1970352"/>
          <a:ext cx="1130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30040" imgH="609480" progId="Equation.DSMT4">
                  <p:embed/>
                </p:oleObj>
              </mc:Choice>
              <mc:Fallback>
                <p:oleObj name="Equation" r:id="rId5" imgW="1130040" imgH="609480" progId="Equation.DSMT4">
                  <p:embed/>
                  <p:pic>
                    <p:nvPicPr>
                      <p:cNvPr id="6" name="物件 5">
                        <a:extLst>
                          <a:ext uri="{FF2B5EF4-FFF2-40B4-BE49-F238E27FC236}">
                            <a16:creationId xmlns:a16="http://schemas.microsoft.com/office/drawing/2014/main" id="{476787BE-D0BF-3456-7E98-3B33DBF30D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25972" y="1970352"/>
                        <a:ext cx="1130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9CC6DEBC-AA27-50DE-9453-2E4EF875BC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927220"/>
              </p:ext>
            </p:extLst>
          </p:nvPr>
        </p:nvGraphicFramePr>
        <p:xfrm>
          <a:off x="3834550" y="1970802"/>
          <a:ext cx="114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0" imgH="609480" progId="Equation.DSMT4">
                  <p:embed/>
                </p:oleObj>
              </mc:Choice>
              <mc:Fallback>
                <p:oleObj name="Equation" r:id="rId7" imgW="1143000" imgH="609480" progId="Equation.DSMT4">
                  <p:embed/>
                  <p:pic>
                    <p:nvPicPr>
                      <p:cNvPr id="7" name="物件 6">
                        <a:extLst>
                          <a:ext uri="{FF2B5EF4-FFF2-40B4-BE49-F238E27FC236}">
                            <a16:creationId xmlns:a16="http://schemas.microsoft.com/office/drawing/2014/main" id="{9CC6DEBC-AA27-50DE-9453-2E4EF875BC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34550" y="1970802"/>
                        <a:ext cx="114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群組 8">
            <a:extLst>
              <a:ext uri="{FF2B5EF4-FFF2-40B4-BE49-F238E27FC236}">
                <a16:creationId xmlns:a16="http://schemas.microsoft.com/office/drawing/2014/main" id="{94A2118B-07AD-F2D3-7AD2-888DAEB8897E}"/>
              </a:ext>
            </a:extLst>
          </p:cNvPr>
          <p:cNvGrpSpPr/>
          <p:nvPr/>
        </p:nvGrpSpPr>
        <p:grpSpPr>
          <a:xfrm>
            <a:off x="237250" y="5351050"/>
            <a:ext cx="11954743" cy="1429684"/>
            <a:chOff x="237250" y="5093596"/>
            <a:chExt cx="11954743" cy="1429684"/>
          </a:xfrm>
        </p:grpSpPr>
        <p:grpSp>
          <p:nvGrpSpPr>
            <p:cNvPr id="2" name="群組 1">
              <a:extLst>
                <a:ext uri="{FF2B5EF4-FFF2-40B4-BE49-F238E27FC236}">
                  <a16:creationId xmlns:a16="http://schemas.microsoft.com/office/drawing/2014/main" id="{9204BB33-F861-B3E8-E94D-762DF3B9352D}"/>
                </a:ext>
              </a:extLst>
            </p:cNvPr>
            <p:cNvGrpSpPr/>
            <p:nvPr/>
          </p:nvGrpSpPr>
          <p:grpSpPr>
            <a:xfrm>
              <a:off x="237250" y="5093596"/>
              <a:ext cx="11954743" cy="1429684"/>
              <a:chOff x="237250" y="5174876"/>
              <a:chExt cx="11954743" cy="1429684"/>
            </a:xfrm>
          </p:grpSpPr>
          <p:cxnSp>
            <p:nvCxnSpPr>
              <p:cNvPr id="84" name="直線接點 83">
                <a:extLst>
                  <a:ext uri="{FF2B5EF4-FFF2-40B4-BE49-F238E27FC236}">
                    <a16:creationId xmlns:a16="http://schemas.microsoft.com/office/drawing/2014/main" id="{85798A49-4654-BF16-EA6F-C7F808DE531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31736" y="5565722"/>
                <a:ext cx="11268385" cy="0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文字方塊 84">
                <a:extLst>
                  <a:ext uri="{FF2B5EF4-FFF2-40B4-BE49-F238E27FC236}">
                    <a16:creationId xmlns:a16="http://schemas.microsoft.com/office/drawing/2014/main" id="{FD9877AB-90D9-85AC-8B35-7C59154D6CA1}"/>
                  </a:ext>
                </a:extLst>
              </p:cNvPr>
              <p:cNvSpPr txBox="1"/>
              <p:nvPr/>
            </p:nvSpPr>
            <p:spPr>
              <a:xfrm>
                <a:off x="662920" y="5174876"/>
                <a:ext cx="16677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dirty="0">
                    <a:ea typeface="微軟正黑體" panose="020B0604030504040204" pitchFamily="34" charset="-120"/>
                  </a:rPr>
                  <a:t>學生練習</a:t>
                </a:r>
                <a:endParaRPr lang="en-US" altLang="zh-TW" b="1" dirty="0">
                  <a:ea typeface="微軟正黑體" panose="020B0604030504040204" pitchFamily="34" charset="-120"/>
                </a:endParaRPr>
              </a:p>
            </p:txBody>
          </p:sp>
          <p:sp>
            <p:nvSpPr>
              <p:cNvPr id="86" name="矩形 85">
                <a:extLst>
                  <a:ext uri="{FF2B5EF4-FFF2-40B4-BE49-F238E27FC236}">
                    <a16:creationId xmlns:a16="http://schemas.microsoft.com/office/drawing/2014/main" id="{7A8B1BF8-834A-95B0-07DE-5087C19188C0}"/>
                  </a:ext>
                </a:extLst>
              </p:cNvPr>
              <p:cNvSpPr/>
              <p:nvPr/>
            </p:nvSpPr>
            <p:spPr>
              <a:xfrm>
                <a:off x="350787" y="5212167"/>
                <a:ext cx="280472" cy="288758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>
                    <a:lumMod val="50000"/>
                    <a:lumOff val="50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89" name="文字方塊 88">
                <a:extLst>
                  <a:ext uri="{FF2B5EF4-FFF2-40B4-BE49-F238E27FC236}">
                    <a16:creationId xmlns:a16="http://schemas.microsoft.com/office/drawing/2014/main" id="{9E8FE398-ED8E-E5DE-BD50-E0471252FAF6}"/>
                  </a:ext>
                </a:extLst>
              </p:cNvPr>
              <p:cNvSpPr txBox="1"/>
              <p:nvPr/>
            </p:nvSpPr>
            <p:spPr>
              <a:xfrm>
                <a:off x="237250" y="5653099"/>
                <a:ext cx="11050860" cy="7657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TW" altLang="en-US" dirty="0">
                    <a:ea typeface="微軟正黑體" panose="020B0604030504040204" pitchFamily="34" charset="-120"/>
                  </a:rPr>
                  <a:t>若 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5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x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 + 2 = 48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，請利用等量公理判斷下列方程式何者正確</a:t>
                </a:r>
                <a:r>
                  <a:rPr lang="en-US" altLang="zh-TW" dirty="0">
                    <a:ea typeface="微軟正黑體" panose="020B0604030504040204" pitchFamily="34" charset="-120"/>
                  </a:rPr>
                  <a:t>?</a:t>
                </a:r>
              </a:p>
              <a:p>
                <a:pPr>
                  <a:lnSpc>
                    <a:spcPct val="120000"/>
                  </a:lnSpc>
                  <a:spcBef>
                    <a:spcPts val="300"/>
                  </a:spcBef>
                </a:pPr>
                <a:r>
                  <a:rPr lang="en-US" altLang="zh-TW" b="1" dirty="0">
                    <a:ea typeface="微軟正黑體" panose="020B0604030504040204" pitchFamily="34" charset="-120"/>
                  </a:rPr>
                  <a:t>(A)</a:t>
                </a:r>
                <a:r>
                  <a:rPr lang="zh-TW" altLang="en-US" b="1" dirty="0">
                    <a:ea typeface="微軟正黑體" panose="020B0604030504040204" pitchFamily="34" charset="-120"/>
                  </a:rPr>
                  <a:t> 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5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x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 + 3 = 48 + 3    (B) 5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x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 – 2 = 48 – 4    (C) 10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x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 + 4 =96 </a:t>
                </a:r>
                <a:r>
                  <a:rPr lang="en-US" altLang="zh-TW" b="1" dirty="0">
                    <a:ea typeface="微軟正黑體" panose="020B0604030504040204" pitchFamily="34" charset="-120"/>
                    <a:sym typeface="Symbol" panose="05050102010706020507" pitchFamily="18" charset="2"/>
                  </a:rPr>
                  <a:t>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 2    (D) </a:t>
                </a:r>
                <a:endParaRPr lang="en-US" altLang="zh-TW" sz="1600" i="1" dirty="0">
                  <a:ea typeface="微軟正黑體" panose="020B0604030504040204" pitchFamily="34" charset="-120"/>
                </a:endParaRPr>
              </a:p>
            </p:txBody>
          </p:sp>
          <p:sp>
            <p:nvSpPr>
              <p:cNvPr id="101" name="文字方塊 100">
                <a:extLst>
                  <a:ext uri="{FF2B5EF4-FFF2-40B4-BE49-F238E27FC236}">
                    <a16:creationId xmlns:a16="http://schemas.microsoft.com/office/drawing/2014/main" id="{665D392D-19FC-71B5-434C-0ABBBC91FB85}"/>
                  </a:ext>
                </a:extLst>
              </p:cNvPr>
              <p:cNvSpPr txBox="1"/>
              <p:nvPr/>
            </p:nvSpPr>
            <p:spPr>
              <a:xfrm>
                <a:off x="9889931" y="6266016"/>
                <a:ext cx="2302062" cy="3385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r"/>
                <a:r>
                  <a:rPr lang="zh-TW" altLang="en-US" sz="1600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</a:rPr>
                  <a:t>解答</a:t>
                </a:r>
                <a:r>
                  <a:rPr lang="zh-TW" altLang="en-US" sz="1600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  <a:sym typeface="Wingdings" panose="05000000000000000000" pitchFamily="2" charset="2"/>
                  </a:rPr>
                  <a:t>： </a:t>
                </a:r>
                <a:r>
                  <a:rPr lang="en-US" altLang="zh-TW" sz="1600" b="1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  <a:sym typeface="Wingdings" panose="05000000000000000000" pitchFamily="2" charset="2"/>
                  </a:rPr>
                  <a:t>(B)</a:t>
                </a:r>
                <a:endParaRPr lang="zh-TW" altLang="en-US" sz="1600" b="1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</a:endParaRPr>
              </a:p>
            </p:txBody>
          </p:sp>
        </p:grpSp>
        <p:graphicFrame>
          <p:nvGraphicFramePr>
            <p:cNvPr id="8" name="物件 7">
              <a:extLst>
                <a:ext uri="{FF2B5EF4-FFF2-40B4-BE49-F238E27FC236}">
                  <a16:creationId xmlns:a16="http://schemas.microsoft.com/office/drawing/2014/main" id="{5C02F40F-EE5F-DDB0-1EAA-5E41548C4D0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5588529"/>
                </p:ext>
              </p:extLst>
            </p:nvPr>
          </p:nvGraphicFramePr>
          <p:xfrm>
            <a:off x="6749617" y="5880116"/>
            <a:ext cx="11430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143000" imgH="571320" progId="Equation.DSMT4">
                    <p:embed/>
                  </p:oleObj>
                </mc:Choice>
                <mc:Fallback>
                  <p:oleObj name="Equation" r:id="rId9" imgW="1143000" imgH="571320" progId="Equation.DSMT4">
                    <p:embed/>
                    <p:pic>
                      <p:nvPicPr>
                        <p:cNvPr id="8" name="物件 7">
                          <a:extLst>
                            <a:ext uri="{FF2B5EF4-FFF2-40B4-BE49-F238E27FC236}">
                              <a16:creationId xmlns:a16="http://schemas.microsoft.com/office/drawing/2014/main" id="{5C02F40F-EE5F-DDB0-1EAA-5E41548C4D0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749617" y="5880116"/>
                          <a:ext cx="11430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" name="圖片 2">
            <a:extLst>
              <a:ext uri="{FF2B5EF4-FFF2-40B4-BE49-F238E27FC236}">
                <a16:creationId xmlns:a16="http://schemas.microsoft.com/office/drawing/2014/main" id="{1B1DDF81-9753-7403-3339-C2EAC39AC68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395493" y="4957099"/>
            <a:ext cx="716727" cy="720000"/>
          </a:xfrm>
          <a:prstGeom prst="rect">
            <a:avLst/>
          </a:prstGeom>
        </p:spPr>
      </p:pic>
      <p:sp>
        <p:nvSpPr>
          <p:cNvPr id="4" name="文字方塊 3">
            <a:extLst>
              <a:ext uri="{FF2B5EF4-FFF2-40B4-BE49-F238E27FC236}">
                <a16:creationId xmlns:a16="http://schemas.microsoft.com/office/drawing/2014/main" id="{ABADDD2A-8C03-6F04-B7FE-F0EEEEE69A53}"/>
              </a:ext>
            </a:extLst>
          </p:cNvPr>
          <p:cNvSpPr txBox="1"/>
          <p:nvPr/>
        </p:nvSpPr>
        <p:spPr>
          <a:xfrm>
            <a:off x="11169656" y="4704589"/>
            <a:ext cx="1168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TW" altLang="en-US" sz="1200" dirty="0"/>
              <a:t>線上講解</a:t>
            </a:r>
          </a:p>
        </p:txBody>
      </p:sp>
    </p:spTree>
    <p:extLst>
      <p:ext uri="{BB962C8B-B14F-4D97-AF65-F5344CB8AC3E}">
        <p14:creationId xmlns:p14="http://schemas.microsoft.com/office/powerpoint/2010/main" val="754667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標題 2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相同的解</a:t>
            </a:r>
          </a:p>
        </p:txBody>
      </p:sp>
      <p:sp>
        <p:nvSpPr>
          <p:cNvPr id="60" name="文字方塊 59">
            <a:extLst>
              <a:ext uri="{FF2B5EF4-FFF2-40B4-BE49-F238E27FC236}">
                <a16:creationId xmlns:a16="http://schemas.microsoft.com/office/drawing/2014/main" id="{90ECAF3B-FFFF-A531-AFBE-31708C7D891C}"/>
              </a:ext>
            </a:extLst>
          </p:cNvPr>
          <p:cNvSpPr txBox="1"/>
          <p:nvPr/>
        </p:nvSpPr>
        <p:spPr>
          <a:xfrm>
            <a:off x="229614" y="846371"/>
            <a:ext cx="11809986" cy="11988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80000"/>
              </a:lnSpc>
            </a:pPr>
            <a:r>
              <a:rPr lang="zh-TW" altLang="en-US" sz="2000" dirty="0">
                <a:ea typeface="微軟正黑體" panose="020B0604030504040204" pitchFamily="34" charset="-120"/>
              </a:rPr>
              <a:t>若  </a:t>
            </a:r>
            <a:r>
              <a:rPr lang="en-US" altLang="zh-TW" sz="2000" dirty="0">
                <a:ea typeface="微軟正黑體" panose="020B0604030504040204" pitchFamily="34" charset="-120"/>
              </a:rPr>
              <a:t>                    </a:t>
            </a:r>
            <a:r>
              <a:rPr lang="zh-TW" altLang="en-US" sz="2000" dirty="0">
                <a:ea typeface="微軟正黑體" panose="020B0604030504040204" pitchFamily="34" charset="-120"/>
              </a:rPr>
              <a:t>和                           有相同的解，則 </a:t>
            </a:r>
            <a:r>
              <a:rPr lang="en-US" altLang="zh-TW" sz="2000" b="1" i="1" dirty="0">
                <a:ea typeface="微軟正黑體" panose="020B0604030504040204" pitchFamily="34" charset="-120"/>
              </a:rPr>
              <a:t>k</a:t>
            </a:r>
            <a:r>
              <a:rPr lang="en-US" altLang="zh-TW" sz="2000" b="1" dirty="0">
                <a:ea typeface="微軟正黑體" panose="020B0604030504040204" pitchFamily="34" charset="-120"/>
              </a:rPr>
              <a:t> = ?</a:t>
            </a:r>
            <a:r>
              <a:rPr lang="zh-TW" altLang="en-US" sz="2000" dirty="0">
                <a:ea typeface="微軟正黑體" panose="020B0604030504040204" pitchFamily="34" charset="-120"/>
              </a:rPr>
              <a:t>  </a:t>
            </a:r>
            <a:endParaRPr lang="en-US" altLang="zh-TW" sz="2000" dirty="0">
              <a:ea typeface="微軟正黑體" panose="020B0604030504040204" pitchFamily="34" charset="-120"/>
            </a:endParaRPr>
          </a:p>
          <a:p>
            <a:pPr>
              <a:lnSpc>
                <a:spcPct val="180000"/>
              </a:lnSpc>
              <a:spcBef>
                <a:spcPts val="600"/>
              </a:spcBef>
            </a:pPr>
            <a:r>
              <a:rPr lang="en-US" altLang="zh-TW" sz="2000" b="1" dirty="0">
                <a:ea typeface="微軟正黑體" panose="020B0604030504040204" pitchFamily="34" charset="-120"/>
              </a:rPr>
              <a:t>(A)</a:t>
            </a:r>
            <a:r>
              <a:rPr lang="zh-TW" altLang="en-US" sz="2000" b="1" dirty="0">
                <a:ea typeface="微軟正黑體" panose="020B0604030504040204" pitchFamily="34" charset="-120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</a:rPr>
              <a:t>–4    (B)            (C) 4    (D)  </a:t>
            </a:r>
            <a:r>
              <a:rPr lang="zh-TW" altLang="en-US" sz="2000" b="1" dirty="0">
                <a:ea typeface="微軟正黑體" panose="020B0604030504040204" pitchFamily="34" charset="-120"/>
              </a:rPr>
              <a:t>     </a:t>
            </a:r>
            <a:endParaRPr lang="en-US" altLang="zh-TW" dirty="0">
              <a:ea typeface="微軟正黑體" panose="020B0604030504040204" pitchFamily="34" charset="-120"/>
            </a:endParaRPr>
          </a:p>
        </p:txBody>
      </p:sp>
      <p:grpSp>
        <p:nvGrpSpPr>
          <p:cNvPr id="5" name="群組 4">
            <a:extLst>
              <a:ext uri="{FF2B5EF4-FFF2-40B4-BE49-F238E27FC236}">
                <a16:creationId xmlns:a16="http://schemas.microsoft.com/office/drawing/2014/main" id="{4BAA3B68-1C7B-0A3C-CDE3-3D592655F73E}"/>
              </a:ext>
            </a:extLst>
          </p:cNvPr>
          <p:cNvGrpSpPr/>
          <p:nvPr/>
        </p:nvGrpSpPr>
        <p:grpSpPr>
          <a:xfrm>
            <a:off x="237250" y="5519402"/>
            <a:ext cx="11954743" cy="1234696"/>
            <a:chOff x="237250" y="5359602"/>
            <a:chExt cx="11954743" cy="1234696"/>
          </a:xfrm>
        </p:grpSpPr>
        <p:cxnSp>
          <p:nvCxnSpPr>
            <p:cNvPr id="84" name="直線接點 83">
              <a:extLst>
                <a:ext uri="{FF2B5EF4-FFF2-40B4-BE49-F238E27FC236}">
                  <a16:creationId xmlns:a16="http://schemas.microsoft.com/office/drawing/2014/main" id="{85798A49-4654-BF16-EA6F-C7F808DE531E}"/>
                </a:ext>
              </a:extLst>
            </p:cNvPr>
            <p:cNvCxnSpPr>
              <a:cxnSpLocks/>
            </p:cNvCxnSpPr>
            <p:nvPr/>
          </p:nvCxnSpPr>
          <p:spPr>
            <a:xfrm>
              <a:off x="331736" y="5750448"/>
              <a:ext cx="11268385" cy="0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5" name="文字方塊 84">
              <a:extLst>
                <a:ext uri="{FF2B5EF4-FFF2-40B4-BE49-F238E27FC236}">
                  <a16:creationId xmlns:a16="http://schemas.microsoft.com/office/drawing/2014/main" id="{FD9877AB-90D9-85AC-8B35-7C59154D6CA1}"/>
                </a:ext>
              </a:extLst>
            </p:cNvPr>
            <p:cNvSpPr txBox="1"/>
            <p:nvPr/>
          </p:nvSpPr>
          <p:spPr>
            <a:xfrm>
              <a:off x="662920" y="5359602"/>
              <a:ext cx="16677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TW" altLang="en-US" dirty="0">
                  <a:ea typeface="微軟正黑體" panose="020B0604030504040204" pitchFamily="34" charset="-120"/>
                </a:rPr>
                <a:t>學生練習</a:t>
              </a:r>
              <a:endParaRPr lang="en-US" altLang="zh-TW" b="1" dirty="0">
                <a:ea typeface="微軟正黑體" panose="020B0604030504040204" pitchFamily="34" charset="-120"/>
              </a:endParaRPr>
            </a:p>
          </p:txBody>
        </p:sp>
        <p:sp>
          <p:nvSpPr>
            <p:cNvPr id="86" name="矩形 85">
              <a:extLst>
                <a:ext uri="{FF2B5EF4-FFF2-40B4-BE49-F238E27FC236}">
                  <a16:creationId xmlns:a16="http://schemas.microsoft.com/office/drawing/2014/main" id="{7A8B1BF8-834A-95B0-07DE-5087C19188C0}"/>
                </a:ext>
              </a:extLst>
            </p:cNvPr>
            <p:cNvSpPr/>
            <p:nvPr/>
          </p:nvSpPr>
          <p:spPr>
            <a:xfrm>
              <a:off x="350787" y="5396893"/>
              <a:ext cx="280472" cy="28875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89" name="文字方塊 88">
              <a:extLst>
                <a:ext uri="{FF2B5EF4-FFF2-40B4-BE49-F238E27FC236}">
                  <a16:creationId xmlns:a16="http://schemas.microsoft.com/office/drawing/2014/main" id="{9E8FE398-ED8E-E5DE-BD50-E0471252FAF6}"/>
                </a:ext>
              </a:extLst>
            </p:cNvPr>
            <p:cNvSpPr txBox="1"/>
            <p:nvPr/>
          </p:nvSpPr>
          <p:spPr>
            <a:xfrm>
              <a:off x="237250" y="5837825"/>
              <a:ext cx="11151184" cy="7281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TW" altLang="en-US" dirty="0">
                  <a:ea typeface="微軟正黑體" panose="020B0604030504040204" pitchFamily="34" charset="-120"/>
                </a:rPr>
                <a:t>若 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x</a:t>
              </a:r>
              <a:r>
                <a:rPr lang="en-US" altLang="zh-TW" dirty="0">
                  <a:ea typeface="微軟正黑體" panose="020B0604030504040204" pitchFamily="34" charset="-120"/>
                </a:rPr>
                <a:t> </a:t>
              </a:r>
              <a:r>
                <a:rPr lang="zh-TW" altLang="en-US" dirty="0">
                  <a:ea typeface="微軟正黑體" panose="020B0604030504040204" pitchFamily="34" charset="-120"/>
                </a:rPr>
                <a:t>的一元一次方程式 </a:t>
              </a:r>
              <a:r>
                <a:rPr lang="en-US" altLang="zh-TW" b="1" dirty="0">
                  <a:ea typeface="微軟正黑體" panose="020B0604030504040204" pitchFamily="34" charset="-120"/>
                </a:rPr>
                <a:t>3(1 –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 x</a:t>
              </a:r>
              <a:r>
                <a:rPr lang="en-US" altLang="zh-TW" b="1" dirty="0">
                  <a:ea typeface="微軟正黑體" panose="020B0604030504040204" pitchFamily="34" charset="-120"/>
                </a:rPr>
                <a:t>) = 4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x</a:t>
              </a:r>
              <a:r>
                <a:rPr lang="en-US" altLang="zh-TW" b="1" dirty="0">
                  <a:ea typeface="微軟正黑體" panose="020B0604030504040204" pitchFamily="34" charset="-120"/>
                </a:rPr>
                <a:t> + 17 </a:t>
              </a:r>
              <a:r>
                <a:rPr lang="zh-TW" altLang="en-US" dirty="0">
                  <a:ea typeface="微軟正黑體" panose="020B0604030504040204" pitchFamily="34" charset="-120"/>
                </a:rPr>
                <a:t>和 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ax</a:t>
              </a:r>
              <a:r>
                <a:rPr lang="en-US" altLang="zh-TW" b="1" dirty="0">
                  <a:ea typeface="微軟正黑體" panose="020B0604030504040204" pitchFamily="34" charset="-120"/>
                </a:rPr>
                <a:t> + 6 = 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x</a:t>
              </a:r>
              <a:r>
                <a:rPr lang="en-US" altLang="zh-TW" b="1" dirty="0">
                  <a:ea typeface="微軟正黑體" panose="020B0604030504040204" pitchFamily="34" charset="-120"/>
                </a:rPr>
                <a:t> – 4 </a:t>
              </a:r>
              <a:r>
                <a:rPr lang="zh-TW" altLang="en-US" dirty="0">
                  <a:ea typeface="微軟正黑體" panose="020B0604030504040204" pitchFamily="34" charset="-120"/>
                </a:rPr>
                <a:t>有相同的解，則</a:t>
              </a:r>
              <a:r>
                <a:rPr lang="zh-TW" altLang="en-US" i="1" dirty="0">
                  <a:ea typeface="微軟正黑體" panose="020B0604030504040204" pitchFamily="34" charset="-120"/>
                </a:rPr>
                <a:t> 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a </a:t>
              </a:r>
              <a:r>
                <a:rPr lang="en-US" altLang="zh-TW" b="1" dirty="0">
                  <a:ea typeface="微軟正黑體" panose="020B0604030504040204" pitchFamily="34" charset="-120"/>
                </a:rPr>
                <a:t>= ?</a:t>
              </a:r>
            </a:p>
            <a:p>
              <a:pPr>
                <a:lnSpc>
                  <a:spcPct val="120000"/>
                </a:lnSpc>
              </a:pPr>
              <a:r>
                <a:rPr lang="en-US" altLang="zh-TW" b="1" dirty="0">
                  <a:ea typeface="微軟正黑體" panose="020B0604030504040204" pitchFamily="34" charset="-120"/>
                </a:rPr>
                <a:t>(A) 6    (B) –6    (C) 2    (D) –2</a:t>
              </a:r>
            </a:p>
          </p:txBody>
        </p:sp>
        <p:sp>
          <p:nvSpPr>
            <p:cNvPr id="101" name="文字方塊 100">
              <a:extLst>
                <a:ext uri="{FF2B5EF4-FFF2-40B4-BE49-F238E27FC236}">
                  <a16:creationId xmlns:a16="http://schemas.microsoft.com/office/drawing/2014/main" id="{665D392D-19FC-71B5-434C-0ABBBC91FB85}"/>
                </a:ext>
              </a:extLst>
            </p:cNvPr>
            <p:cNvSpPr txBox="1"/>
            <p:nvPr/>
          </p:nvSpPr>
          <p:spPr>
            <a:xfrm>
              <a:off x="9889931" y="6255754"/>
              <a:ext cx="2302062" cy="33854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r"/>
              <a:r>
                <a:rPr lang="zh-TW" altLang="en-US" sz="1600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</a:rPr>
                <a:t>解答</a:t>
              </a:r>
              <a:r>
                <a:rPr lang="zh-TW" altLang="en-US" sz="1600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  <a:sym typeface="Wingdings" panose="05000000000000000000" pitchFamily="2" charset="2"/>
                </a:rPr>
                <a:t>：</a:t>
              </a:r>
              <a:r>
                <a:rPr lang="en-US" altLang="zh-TW" sz="1600" b="1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  <a:sym typeface="Wingdings" panose="05000000000000000000" pitchFamily="2" charset="2"/>
                </a:rPr>
                <a:t>(A)</a:t>
              </a:r>
              <a:endParaRPr lang="zh-TW" altLang="en-US" sz="1600" b="1" dirty="0">
                <a:solidFill>
                  <a:schemeClr val="bg1">
                    <a:lumMod val="65000"/>
                  </a:schemeClr>
                </a:solidFill>
                <a:ea typeface="微軟正黑體" panose="020B0604030504040204" pitchFamily="34" charset="-120"/>
              </a:endParaRPr>
            </a:p>
          </p:txBody>
        </p:sp>
      </p:grp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892EE364-504F-8A6C-A14B-007D244B0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039734"/>
              </p:ext>
            </p:extLst>
          </p:nvPr>
        </p:nvGraphicFramePr>
        <p:xfrm>
          <a:off x="636339" y="925212"/>
          <a:ext cx="1270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9720" imgH="609480" progId="Equation.DSMT4">
                  <p:embed/>
                </p:oleObj>
              </mc:Choice>
              <mc:Fallback>
                <p:oleObj name="Equation" r:id="rId3" imgW="1269720" imgH="60948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892EE364-504F-8A6C-A14B-007D244B0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6339" y="925212"/>
                        <a:ext cx="1270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6C25CF1B-2399-250F-F966-8957B7B504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020476"/>
              </p:ext>
            </p:extLst>
          </p:nvPr>
        </p:nvGraphicFramePr>
        <p:xfrm>
          <a:off x="2310866" y="925212"/>
          <a:ext cx="1549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49080" imgH="609480" progId="Equation.DSMT4">
                  <p:embed/>
                </p:oleObj>
              </mc:Choice>
              <mc:Fallback>
                <p:oleObj name="Equation" r:id="rId5" imgW="1549080" imgH="609480" progId="Equation.DSMT4">
                  <p:embed/>
                  <p:pic>
                    <p:nvPicPr>
                      <p:cNvPr id="6" name="物件 5">
                        <a:extLst>
                          <a:ext uri="{FF2B5EF4-FFF2-40B4-BE49-F238E27FC236}">
                            <a16:creationId xmlns:a16="http://schemas.microsoft.com/office/drawing/2014/main" id="{6C25CF1B-2399-250F-F966-8957B7B504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10866" y="925212"/>
                        <a:ext cx="1549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21A971C3-C194-E731-C0FD-D9D4AF2C2E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806761"/>
              </p:ext>
            </p:extLst>
          </p:nvPr>
        </p:nvGraphicFramePr>
        <p:xfrm>
          <a:off x="1634470" y="1565233"/>
          <a:ext cx="495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5000" imgH="609480" progId="Equation.DSMT4">
                  <p:embed/>
                </p:oleObj>
              </mc:Choice>
              <mc:Fallback>
                <p:oleObj name="Equation" r:id="rId7" imgW="495000" imgH="609480" progId="Equation.DSMT4">
                  <p:embed/>
                  <p:pic>
                    <p:nvPicPr>
                      <p:cNvPr id="7" name="物件 6">
                        <a:extLst>
                          <a:ext uri="{FF2B5EF4-FFF2-40B4-BE49-F238E27FC236}">
                            <a16:creationId xmlns:a16="http://schemas.microsoft.com/office/drawing/2014/main" id="{21A971C3-C194-E731-C0FD-D9D4AF2C2E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34470" y="1565233"/>
                        <a:ext cx="495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95C48844-76FA-A62D-86E6-506610D5E2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144617"/>
              </p:ext>
            </p:extLst>
          </p:nvPr>
        </p:nvGraphicFramePr>
        <p:xfrm>
          <a:off x="3539470" y="1566144"/>
          <a:ext cx="330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0120" imgH="609480" progId="Equation.DSMT4">
                  <p:embed/>
                </p:oleObj>
              </mc:Choice>
              <mc:Fallback>
                <p:oleObj name="Equation" r:id="rId9" imgW="330120" imgH="60948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95C48844-76FA-A62D-86E6-506610D5E2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39470" y="1566144"/>
                        <a:ext cx="330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圖片 2">
            <a:extLst>
              <a:ext uri="{FF2B5EF4-FFF2-40B4-BE49-F238E27FC236}">
                <a16:creationId xmlns:a16="http://schemas.microsoft.com/office/drawing/2014/main" id="{B0B4CAFD-9B87-4D6D-1A38-62C2EF3CB19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388434" y="5161923"/>
            <a:ext cx="716727" cy="720000"/>
          </a:xfrm>
          <a:prstGeom prst="rect">
            <a:avLst/>
          </a:prstGeom>
        </p:spPr>
      </p:pic>
      <p:sp>
        <p:nvSpPr>
          <p:cNvPr id="4" name="文字方塊 3">
            <a:extLst>
              <a:ext uri="{FF2B5EF4-FFF2-40B4-BE49-F238E27FC236}">
                <a16:creationId xmlns:a16="http://schemas.microsoft.com/office/drawing/2014/main" id="{ABADDD2A-8C03-6F04-B7FE-F0EEEEE69A53}"/>
              </a:ext>
            </a:extLst>
          </p:cNvPr>
          <p:cNvSpPr txBox="1"/>
          <p:nvPr/>
        </p:nvSpPr>
        <p:spPr>
          <a:xfrm>
            <a:off x="11162597" y="4921938"/>
            <a:ext cx="1168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TW" altLang="en-US" sz="1200" dirty="0"/>
              <a:t>線上講解</a:t>
            </a:r>
          </a:p>
        </p:txBody>
      </p:sp>
    </p:spTree>
    <p:extLst>
      <p:ext uri="{BB962C8B-B14F-4D97-AF65-F5344CB8AC3E}">
        <p14:creationId xmlns:p14="http://schemas.microsoft.com/office/powerpoint/2010/main" val="731354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訂 2">
      <a:majorFont>
        <a:latin typeface="Calibri Light"/>
        <a:ea typeface="Noto Sans Mono CJK TC Regular"/>
        <a:cs typeface=""/>
      </a:majorFont>
      <a:minorFont>
        <a:latin typeface="Times New Roman"/>
        <a:ea typeface="Noto Sans Mono CJK TC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28575">
          <a:solidFill>
            <a:schemeClr val="tx1"/>
          </a:solidFill>
          <a:headEnd type="none" w="med" len="med"/>
          <a:tailEnd type="none" w="med" len="med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704</TotalTime>
  <Words>399</Words>
  <Application>Microsoft Office PowerPoint</Application>
  <PresentationFormat>寬螢幕</PresentationFormat>
  <Paragraphs>29</Paragraphs>
  <Slides>4</Slides>
  <Notes>4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4</vt:i4>
      </vt:variant>
    </vt:vector>
  </HeadingPairs>
  <TitlesOfParts>
    <vt:vector size="11" baseType="lpstr">
      <vt:lpstr>微軟正黑體</vt:lpstr>
      <vt:lpstr>Arial</vt:lpstr>
      <vt:lpstr>Calibri</vt:lpstr>
      <vt:lpstr>Calibri Light</vt:lpstr>
      <vt:lpstr>Times New Roman</vt:lpstr>
      <vt:lpstr>Office 佈景主題</vt:lpstr>
      <vt:lpstr>Equation</vt:lpstr>
      <vt:lpstr>一元一次方程式</vt:lpstr>
      <vt:lpstr>折扣問題</vt:lpstr>
      <vt:lpstr>等量公理</vt:lpstr>
      <vt:lpstr>相同的解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顧震宇</dc:creator>
  <cp:lastModifiedBy>代數白痴 顧</cp:lastModifiedBy>
  <cp:revision>1034</cp:revision>
  <dcterms:created xsi:type="dcterms:W3CDTF">2015-07-26T15:18:38Z</dcterms:created>
  <dcterms:modified xsi:type="dcterms:W3CDTF">2023-09-04T07:00:49Z</dcterms:modified>
</cp:coreProperties>
</file>